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4DA1" w:rsidRPr="00794DA1" w:rsidRDefault="00DD6824" w:rsidP="00794DA1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М</w:t>
      </w:r>
      <w:r w:rsidR="00794DA1" w:rsidRPr="00794DA1">
        <w:rPr>
          <w:rFonts w:ascii="Times New Roman" w:hAnsi="Times New Roman" w:cs="Times New Roman"/>
          <w:b/>
          <w:bCs/>
        </w:rPr>
        <w:t>униципальное автономное общеобразовательное учреждение</w:t>
      </w:r>
    </w:p>
    <w:p w:rsidR="00794DA1" w:rsidRPr="00794DA1" w:rsidRDefault="00794DA1" w:rsidP="00794DA1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bCs/>
        </w:rPr>
      </w:pPr>
      <w:r w:rsidRPr="00794DA1">
        <w:rPr>
          <w:rFonts w:ascii="Times New Roman" w:hAnsi="Times New Roman" w:cs="Times New Roman"/>
          <w:b/>
          <w:bCs/>
        </w:rPr>
        <w:t xml:space="preserve"> «Прииртышская средняя общеобразовательная школа»</w:t>
      </w:r>
    </w:p>
    <w:p w:rsidR="00794DA1" w:rsidRPr="00794DA1" w:rsidRDefault="00794DA1" w:rsidP="00794DA1">
      <w:pPr>
        <w:shd w:val="clear" w:color="auto" w:fill="FFFFFF"/>
        <w:spacing w:after="0"/>
        <w:jc w:val="both"/>
        <w:rPr>
          <w:rFonts w:ascii="Times New Roman" w:hAnsi="Times New Roman" w:cs="Times New Roman"/>
          <w:bCs/>
        </w:rPr>
      </w:pPr>
    </w:p>
    <w:p w:rsidR="005E5ABA" w:rsidRDefault="00DD6824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</w:rPr>
        <w:drawing>
          <wp:inline distT="0" distB="0" distL="0" distR="0">
            <wp:extent cx="9962388" cy="169621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на титульник для сайта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62388" cy="1696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341389">
      <w:pPr>
        <w:pStyle w:val="a6"/>
        <w:rPr>
          <w:rFonts w:ascii="Times New Roman" w:hAnsi="Times New Roman"/>
          <w:b/>
        </w:rPr>
      </w:pPr>
    </w:p>
    <w:p w:rsidR="00794DA1" w:rsidRDefault="00794DA1" w:rsidP="00341389">
      <w:pPr>
        <w:pStyle w:val="a6"/>
        <w:rPr>
          <w:rFonts w:ascii="Times New Roman" w:hAnsi="Times New Roman"/>
          <w:b/>
        </w:rPr>
      </w:pPr>
    </w:p>
    <w:p w:rsidR="00794DA1" w:rsidRPr="00794DA1" w:rsidRDefault="00794DA1" w:rsidP="00341389">
      <w:pPr>
        <w:pStyle w:val="a6"/>
        <w:rPr>
          <w:rFonts w:ascii="Times New Roman" w:hAnsi="Times New Roman"/>
          <w:b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РАБОЧАЯ ПРОГРАММА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по алгебре и началам анализа</w:t>
      </w:r>
    </w:p>
    <w:p w:rsidR="005E5ABA" w:rsidRDefault="00950E4C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для 10</w:t>
      </w:r>
      <w:r w:rsidR="005E5ABA">
        <w:rPr>
          <w:rFonts w:ascii="Times New Roman" w:hAnsi="Times New Roman"/>
        </w:rPr>
        <w:t xml:space="preserve"> класса</w:t>
      </w:r>
    </w:p>
    <w:p w:rsidR="005E5ABA" w:rsidRDefault="00DD6824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на 2020-2021</w:t>
      </w:r>
      <w:r w:rsidR="005E5ABA">
        <w:rPr>
          <w:rFonts w:ascii="Times New Roman" w:hAnsi="Times New Roman"/>
        </w:rPr>
        <w:t xml:space="preserve"> учебный год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F05061">
      <w:pPr>
        <w:pStyle w:val="a6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tbl>
      <w:tblPr>
        <w:tblW w:w="0" w:type="auto"/>
        <w:tblLook w:val="04A0"/>
      </w:tblPr>
      <w:tblGrid>
        <w:gridCol w:w="7833"/>
        <w:gridCol w:w="7834"/>
      </w:tblGrid>
      <w:tr w:rsidR="005E5ABA" w:rsidTr="00FF2C4F">
        <w:tc>
          <w:tcPr>
            <w:tcW w:w="7833" w:type="dxa"/>
          </w:tcPr>
          <w:p w:rsidR="005E5ABA" w:rsidRDefault="005E5ABA" w:rsidP="00FF2C4F">
            <w:pPr>
              <w:pStyle w:val="a6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ланирование составлено в соответствии</w:t>
            </w:r>
          </w:p>
          <w:p w:rsidR="005E5ABA" w:rsidRDefault="005E5ABA" w:rsidP="00FF2C4F">
            <w:pPr>
              <w:pStyle w:val="a6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с ФГОС </w:t>
            </w:r>
            <w:r w:rsidR="004D300D">
              <w:rPr>
                <w:rFonts w:ascii="Times New Roman" w:hAnsi="Times New Roman"/>
              </w:rPr>
              <w:t>С</w:t>
            </w:r>
            <w:r>
              <w:rPr>
                <w:rFonts w:ascii="Times New Roman" w:hAnsi="Times New Roman"/>
              </w:rPr>
              <w:t>ОО</w:t>
            </w:r>
          </w:p>
          <w:p w:rsidR="005E5ABA" w:rsidRDefault="005E5ABA" w:rsidP="00FF2C4F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7834" w:type="dxa"/>
          </w:tcPr>
          <w:p w:rsidR="005E5ABA" w:rsidRDefault="005E5ABA" w:rsidP="00FF2C4F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Составитель программы: </w:t>
            </w:r>
            <w:r w:rsidR="00DD6824">
              <w:rPr>
                <w:rFonts w:ascii="Times New Roman" w:hAnsi="Times New Roman"/>
                <w:color w:val="000000"/>
              </w:rPr>
              <w:t>Журавлёва Ирина Анатольевна</w:t>
            </w:r>
            <w:bookmarkStart w:id="0" w:name="_GoBack"/>
            <w:bookmarkEnd w:id="0"/>
          </w:p>
          <w:p w:rsidR="00794DA1" w:rsidRDefault="00794DA1" w:rsidP="00794DA1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 w:rsidRPr="00215F00">
              <w:rPr>
                <w:rFonts w:ascii="Times New Roman" w:hAnsi="Times New Roman"/>
                <w:color w:val="000000"/>
              </w:rPr>
              <w:t>учитель математики</w:t>
            </w:r>
          </w:p>
          <w:p w:rsidR="005E5ABA" w:rsidRDefault="00794DA1" w:rsidP="00794DA1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первой</w:t>
            </w:r>
            <w:r w:rsidRPr="00070656">
              <w:rPr>
                <w:rFonts w:ascii="Times New Roman" w:hAnsi="Times New Roman"/>
                <w:color w:val="000000"/>
              </w:rPr>
              <w:t xml:space="preserve"> квалификационной категории</w:t>
            </w:r>
          </w:p>
        </w:tc>
      </w:tr>
    </w:tbl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rPr>
          <w:rFonts w:ascii="Times New Roman" w:hAnsi="Times New Roman"/>
          <w:b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. Прииртышский</w:t>
      </w:r>
    </w:p>
    <w:p w:rsidR="005E5ABA" w:rsidRDefault="00DD6824" w:rsidP="005E5ABA">
      <w:pPr>
        <w:pStyle w:val="a5"/>
        <w:spacing w:before="0" w:beforeAutospacing="0" w:after="0" w:afterAutospacing="0" w:line="408" w:lineRule="atLeast"/>
        <w:jc w:val="center"/>
      </w:pPr>
      <w:r>
        <w:t>2020</w:t>
      </w:r>
      <w:r w:rsidR="005E5ABA">
        <w:t xml:space="preserve"> год</w:t>
      </w:r>
    </w:p>
    <w:p w:rsidR="00DF281F" w:rsidRDefault="00DF281F" w:rsidP="00DF281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</w:rPr>
      </w:pPr>
    </w:p>
    <w:p w:rsidR="00DF281F" w:rsidRPr="00933A51" w:rsidRDefault="00DF281F" w:rsidP="00150D28">
      <w:pPr>
        <w:tabs>
          <w:tab w:val="center" w:pos="7725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933A51">
        <w:rPr>
          <w:rFonts w:ascii="Times New Roman" w:eastAsia="Times New Roman" w:hAnsi="Times New Roman" w:cs="Times New Roman"/>
        </w:rPr>
        <w:lastRenderedPageBreak/>
        <w:tab/>
      </w:r>
    </w:p>
    <w:p w:rsidR="004E1F81" w:rsidRPr="00364C51" w:rsidRDefault="003F48EB" w:rsidP="001D07C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4E1F81">
        <w:rPr>
          <w:rFonts w:ascii="Times New Roman" w:hAnsi="Times New Roman"/>
          <w:b/>
        </w:rPr>
        <w:t xml:space="preserve">Планируемые результаты освоения учебного предмета «Алгебра </w:t>
      </w:r>
      <w:r w:rsidRPr="00364C51">
        <w:rPr>
          <w:rFonts w:ascii="Times New Roman" w:hAnsi="Times New Roman"/>
          <w:b/>
        </w:rPr>
        <w:t>и начала анализа»:</w:t>
      </w:r>
      <w:bookmarkStart w:id="1" w:name="sub_20311"/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1"/>
    <w:p w:rsidR="004E1F81" w:rsidRPr="004E1F81" w:rsidRDefault="004E1F81" w:rsidP="005D661F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4E1F81" w:rsidRPr="004E1F81" w:rsidRDefault="004E1F81" w:rsidP="005D661F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2" w:name="sub_20312"/>
      <w:r w:rsidRPr="004E1F81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2"/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логических задач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3" w:name="sub_20313"/>
      <w:r w:rsidRPr="004E1F81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3"/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равнение чисел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4" w:name="sub_20314"/>
      <w:r w:rsidRPr="004E1F81">
        <w:rPr>
          <w:rFonts w:ascii="Times New Roman" w:hAnsi="Times New Roman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4"/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4E1F81">
        <w:rPr>
          <w:rFonts w:ascii="Times New Roman" w:hAnsi="Times New Roman" w:cs="Times New Roman"/>
        </w:rPr>
        <w:t>линейным</w:t>
      </w:r>
      <w:proofErr w:type="gramEnd"/>
      <w:r w:rsidRPr="004E1F81">
        <w:rPr>
          <w:rFonts w:ascii="Times New Roman" w:hAnsi="Times New Roman" w:cs="Times New Roman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5" w:name="sub_20315"/>
      <w:r w:rsidRPr="004E1F81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5"/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lastRenderedPageBreak/>
        <w:t>определение положения точки по ее координатам, координаты точки по ее положению на плоскости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4E1F81">
        <w:rPr>
          <w:rFonts w:ascii="Times New Roman" w:hAnsi="Times New Roman" w:cs="Times New Roman"/>
        </w:rPr>
        <w:t>знакопостоянства</w:t>
      </w:r>
      <w:proofErr w:type="spellEnd"/>
      <w:r w:rsidRPr="004E1F81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6" w:name="sub_20316"/>
      <w:r w:rsidRPr="004E1F81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6"/>
    <w:p w:rsidR="004E1F81" w:rsidRPr="004E1F81" w:rsidRDefault="004E1F81" w:rsidP="005D661F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proofErr w:type="gramStart"/>
      <w:r w:rsidRPr="004E1F81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4E1F81" w:rsidRPr="004E1F81" w:rsidRDefault="004E1F81" w:rsidP="005D661F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7" w:name="sub_20317"/>
      <w:r w:rsidRPr="004E1F81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7"/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4E1F81">
        <w:rPr>
          <w:rFonts w:ascii="Times New Roman" w:hAnsi="Times New Roman" w:cs="Times New Roman"/>
        </w:rPr>
        <w:t>между</w:t>
      </w:r>
      <w:proofErr w:type="gramEnd"/>
      <w:r w:rsidRPr="004E1F81">
        <w:rPr>
          <w:rFonts w:ascii="Times New Roman" w:hAnsi="Times New Roman" w:cs="Times New Roman"/>
        </w:rPr>
        <w:t xml:space="preserve"> прямыми, перпендикуляр, наклонная, проекция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оведение доказательств в геометрии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8" w:name="sub_20318"/>
      <w:proofErr w:type="gramStart"/>
      <w:r w:rsidRPr="004E1F81">
        <w:rPr>
          <w:rFonts w:ascii="Times New Roman" w:hAnsi="Times New Roman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bookmarkEnd w:id="8"/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остейших комбинаторных задач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9" w:name="sub_20319"/>
      <w:r w:rsidRPr="004E1F81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9"/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lastRenderedPageBreak/>
        <w:t>выполнение простейших построений и измерений на местности, необходимых в реальной жизни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0" w:name="sub_203110"/>
      <w:r w:rsidRPr="004E1F81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1" w:name="sub_203111"/>
      <w:bookmarkEnd w:id="10"/>
      <w:r w:rsidRPr="004E1F81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2" w:name="sub_203112"/>
      <w:bookmarkEnd w:id="11"/>
      <w:r w:rsidRPr="004E1F81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3" w:name="sub_203113"/>
      <w:bookmarkEnd w:id="12"/>
      <w:r w:rsidRPr="004E1F81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4" w:name="sub_203114"/>
      <w:bookmarkEnd w:id="13"/>
      <w:r w:rsidRPr="004E1F81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4410B3" w:rsidRPr="00F73A23" w:rsidRDefault="00F73A23" w:rsidP="00F73A23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bookmarkStart w:id="15" w:name="_Toc284662721"/>
      <w:bookmarkStart w:id="16" w:name="_Toc284663347"/>
      <w:bookmarkEnd w:id="14"/>
      <w:r w:rsidRPr="00F73A23">
        <w:rPr>
          <w:rFonts w:ascii="Times New Roman" w:hAnsi="Times New Roman" w:cs="Times New Roman"/>
          <w:b/>
          <w:bCs/>
        </w:rPr>
        <w:t xml:space="preserve">Ученик научится </w:t>
      </w:r>
      <w:bookmarkEnd w:id="15"/>
      <w:bookmarkEnd w:id="16"/>
    </w:p>
    <w:p w:rsidR="00F73A2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Элементы теории множеств и математической логики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</w:t>
      </w:r>
      <w:r w:rsidRPr="00DA4560">
        <w:rPr>
          <w:rStyle w:val="aa"/>
          <w:sz w:val="22"/>
          <w:szCs w:val="22"/>
        </w:rPr>
        <w:footnoteReference w:id="1"/>
      </w:r>
      <w:r w:rsidRPr="00DA4560">
        <w:rPr>
          <w:sz w:val="22"/>
          <w:szCs w:val="22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</w:t>
      </w:r>
      <w:proofErr w:type="gramStart"/>
      <w:r w:rsidRPr="00DA4560">
        <w:rPr>
          <w:sz w:val="22"/>
          <w:szCs w:val="22"/>
        </w:rPr>
        <w:t>координатной</w:t>
      </w:r>
      <w:proofErr w:type="gramEnd"/>
      <w:r w:rsidRPr="00DA4560">
        <w:rPr>
          <w:sz w:val="22"/>
          <w:szCs w:val="22"/>
        </w:rPr>
        <w:t xml:space="preserve"> прямой, отрезок, интервал;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DA4560">
        <w:rPr>
          <w:sz w:val="22"/>
          <w:szCs w:val="22"/>
        </w:rPr>
        <w:t>контрпример</w:t>
      </w:r>
      <w:proofErr w:type="spellEnd"/>
      <w:r w:rsidRPr="00DA4560">
        <w:rPr>
          <w:sz w:val="22"/>
          <w:szCs w:val="22"/>
        </w:rPr>
        <w:t xml:space="preserve">;  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находить пересечение и объединение двух множеств, представленных графически </w:t>
      </w:r>
      <w:proofErr w:type="gramStart"/>
      <w:r w:rsidRPr="00DA4560">
        <w:rPr>
          <w:sz w:val="22"/>
          <w:szCs w:val="22"/>
        </w:rPr>
        <w:t>на</w:t>
      </w:r>
      <w:proofErr w:type="gramEnd"/>
      <w:r w:rsidRPr="00DA4560">
        <w:rPr>
          <w:sz w:val="22"/>
          <w:szCs w:val="22"/>
        </w:rPr>
        <w:t xml:space="preserve"> числовой прямой; 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троить на числовой прямой подмножество числового множества, заданное простейшими условиями;</w:t>
      </w:r>
    </w:p>
    <w:p w:rsidR="004410B3" w:rsidRPr="001D07CC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распознавать ложные утверждения, ошибки в рассуждениях,          в том числе с использованием </w:t>
      </w:r>
      <w:proofErr w:type="spellStart"/>
      <w:r w:rsidRPr="00DA4560">
        <w:rPr>
          <w:sz w:val="22"/>
          <w:szCs w:val="22"/>
        </w:rPr>
        <w:t>контрпримеров</w:t>
      </w:r>
      <w:proofErr w:type="spellEnd"/>
      <w:r w:rsidRPr="00DA4560">
        <w:rPr>
          <w:sz w:val="22"/>
          <w:szCs w:val="22"/>
        </w:rPr>
        <w:t>.</w:t>
      </w:r>
    </w:p>
    <w:p w:rsidR="004410B3" w:rsidRPr="00DA4560" w:rsidRDefault="004410B3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"/>
        <w:numPr>
          <w:ilvl w:val="0"/>
          <w:numId w:val="1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DA4560">
        <w:rPr>
          <w:rFonts w:ascii="Times New Roman" w:hAnsi="Times New Roman"/>
          <w:sz w:val="22"/>
          <w:szCs w:val="22"/>
        </w:rPr>
        <w:t xml:space="preserve">использовать числовые множества на </w:t>
      </w:r>
      <w:proofErr w:type="gramStart"/>
      <w:r w:rsidRPr="00DA4560">
        <w:rPr>
          <w:rFonts w:ascii="Times New Roman" w:hAnsi="Times New Roman"/>
          <w:sz w:val="22"/>
          <w:szCs w:val="22"/>
        </w:rPr>
        <w:t>координатной</w:t>
      </w:r>
      <w:proofErr w:type="gramEnd"/>
      <w:r w:rsidRPr="00DA4560">
        <w:rPr>
          <w:rFonts w:ascii="Times New Roman" w:hAnsi="Times New Roman"/>
          <w:sz w:val="22"/>
          <w:szCs w:val="22"/>
        </w:rPr>
        <w:t xml:space="preserve"> прямой для описания реальных процессов и явлений;</w:t>
      </w:r>
    </w:p>
    <w:p w:rsidR="004410B3" w:rsidRPr="00DA4560" w:rsidRDefault="004410B3" w:rsidP="005D661F">
      <w:pPr>
        <w:pStyle w:val="a6"/>
        <w:numPr>
          <w:ilvl w:val="0"/>
          <w:numId w:val="14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 xml:space="preserve">проводить </w:t>
      </w:r>
      <w:proofErr w:type="gramStart"/>
      <w:r w:rsidRPr="00DA4560">
        <w:rPr>
          <w:rFonts w:ascii="Times New Roman" w:hAnsi="Times New Roman"/>
        </w:rPr>
        <w:t>логические рассуждения</w:t>
      </w:r>
      <w:proofErr w:type="gramEnd"/>
      <w:r w:rsidRPr="00DA4560">
        <w:rPr>
          <w:rFonts w:ascii="Times New Roman" w:hAnsi="Times New Roman"/>
        </w:rPr>
        <w:t xml:space="preserve"> в ситуациях повседневной жизни</w:t>
      </w:r>
    </w:p>
    <w:p w:rsidR="004410B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Числа и выражения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proofErr w:type="gramStart"/>
      <w:r w:rsidRPr="00DA4560">
        <w:rPr>
          <w:sz w:val="22"/>
          <w:szCs w:val="22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  <w:proofErr w:type="gramEnd"/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полнять арифметические действия с целыми и рациональными числами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равнивать рациональные числа между собой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proofErr w:type="gramStart"/>
      <w:r w:rsidRPr="00DA4560">
        <w:rPr>
          <w:sz w:val="22"/>
          <w:szCs w:val="22"/>
        </w:rPr>
        <w:lastRenderedPageBreak/>
        <w:t>изображать точками на числовой прямой целые и рациональные числ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  <w:proofErr w:type="gramEnd"/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 xml:space="preserve">изображать точками на числовой прямой целые </w:t>
      </w:r>
      <w:r w:rsidRPr="00DA4560">
        <w:rPr>
          <w:color w:val="000000"/>
          <w:sz w:val="22"/>
          <w:szCs w:val="22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4410B3" w:rsidRPr="00342BD3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342BD3">
        <w:rPr>
          <w:sz w:val="22"/>
          <w:szCs w:val="22"/>
        </w:rPr>
        <w:t>выполнять несложные преобразования целых и дробно-рациональных буквенных выражений</w:t>
      </w:r>
      <w:r w:rsidRPr="00342BD3">
        <w:rPr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ражать в простейших случаях из равенства одну переменную через другие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изображать схематически угол, величина которого выражена в градусах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оценивать знаки синуса, косинуса, тангенса, котангенса конкретных углов. </w:t>
      </w:r>
    </w:p>
    <w:p w:rsidR="004410B3" w:rsidRPr="00DA4560" w:rsidRDefault="004410B3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rStyle w:val="ad"/>
          <w:sz w:val="22"/>
          <w:szCs w:val="22"/>
        </w:rPr>
        <w:t xml:space="preserve">выполнять вычисления при решении задач </w:t>
      </w:r>
      <w:r w:rsidRPr="00DA4560">
        <w:rPr>
          <w:rStyle w:val="ad"/>
          <w:sz w:val="22"/>
          <w:szCs w:val="22"/>
          <w:lang w:eastAsia="ru-RU"/>
        </w:rPr>
        <w:t>практического характер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4410B3" w:rsidRPr="00DA4560" w:rsidRDefault="004410B3" w:rsidP="005D661F">
      <w:pPr>
        <w:pStyle w:val="a6"/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Уравнения и неравенства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ешать линейные уравнения и неравенства, квадратные уравнения;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логарифмические уравнения вида </w:t>
      </w:r>
      <w:proofErr w:type="spellStart"/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proofErr w:type="spellEnd"/>
      <w:r w:rsidRPr="00DA4560">
        <w:rPr>
          <w:sz w:val="22"/>
          <w:szCs w:val="22"/>
          <w:lang w:eastAsia="ru-RU"/>
        </w:rPr>
        <w:t xml:space="preserve"> (</w:t>
      </w:r>
      <w:proofErr w:type="spellStart"/>
      <w:r w:rsidRPr="00DA4560">
        <w:rPr>
          <w:sz w:val="22"/>
          <w:szCs w:val="22"/>
          <w:lang w:val="en-US" w:eastAsia="ru-RU"/>
        </w:rPr>
        <w:t>bx</w:t>
      </w:r>
      <w:proofErr w:type="spellEnd"/>
      <w:r w:rsidRPr="00DA4560">
        <w:rPr>
          <w:sz w:val="22"/>
          <w:szCs w:val="22"/>
          <w:lang w:eastAsia="ru-RU"/>
        </w:rPr>
        <w:t xml:space="preserve"> + </w:t>
      </w:r>
      <w:r w:rsidRPr="00DA4560">
        <w:rPr>
          <w:sz w:val="22"/>
          <w:szCs w:val="22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) 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и простейшие неравенства вида </w:t>
      </w:r>
      <w:proofErr w:type="spellStart"/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r w:rsidRPr="00DA4560">
        <w:rPr>
          <w:sz w:val="22"/>
          <w:szCs w:val="22"/>
          <w:lang w:val="en-US" w:eastAsia="ru-RU"/>
        </w:rPr>
        <w:t>x</w:t>
      </w:r>
      <w:proofErr w:type="spellEnd"/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оказательные уравнения, вида </w:t>
      </w:r>
      <w:proofErr w:type="spellStart"/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bx</w:t>
      </w:r>
      <w:proofErr w:type="spellEnd"/>
      <w:r w:rsidRPr="00DA4560">
        <w:rPr>
          <w:sz w:val="22"/>
          <w:szCs w:val="22"/>
          <w:vertAlign w:val="superscript"/>
          <w:lang w:eastAsia="ru-RU"/>
        </w:rPr>
        <w:t>+</w:t>
      </w:r>
      <w:r w:rsidRPr="00DA4560">
        <w:rPr>
          <w:sz w:val="22"/>
          <w:szCs w:val="22"/>
          <w:vertAlign w:val="superscript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 xml:space="preserve">) и простейшие неравенства вида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x</w:t>
      </w:r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>)</w:t>
      </w:r>
      <w:r w:rsidRPr="00DA4560">
        <w:rPr>
          <w:color w:val="FF0000"/>
          <w:sz w:val="22"/>
          <w:szCs w:val="22"/>
          <w:lang w:eastAsia="ru-RU"/>
        </w:rPr>
        <w:t>;</w:t>
      </w:r>
      <w:r w:rsidRPr="00DA4560">
        <w:rPr>
          <w:sz w:val="22"/>
          <w:szCs w:val="22"/>
          <w:lang w:eastAsia="ru-RU"/>
        </w:rPr>
        <w:t>.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DA4560">
        <w:rPr>
          <w:color w:val="000000"/>
          <w:sz w:val="22"/>
          <w:szCs w:val="22"/>
          <w:lang w:eastAsia="ru-RU"/>
        </w:rPr>
        <w:t>sin</w:t>
      </w:r>
      <w:proofErr w:type="spellEnd"/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r w:rsidRPr="00DA4560">
        <w:rPr>
          <w:color w:val="000000"/>
          <w:sz w:val="22"/>
          <w:szCs w:val="22"/>
          <w:lang w:val="en-US" w:eastAsia="ru-RU"/>
        </w:rPr>
        <w:t>co</w:t>
      </w:r>
      <w:proofErr w:type="spellStart"/>
      <w:r w:rsidRPr="00DA4560">
        <w:rPr>
          <w:color w:val="000000"/>
          <w:sz w:val="22"/>
          <w:szCs w:val="22"/>
          <w:lang w:eastAsia="ru-RU"/>
        </w:rPr>
        <w:t>s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</w:t>
      </w:r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proofErr w:type="spellStart"/>
      <w:r w:rsidRPr="00DA4560">
        <w:rPr>
          <w:color w:val="000000"/>
          <w:sz w:val="22"/>
          <w:szCs w:val="22"/>
          <w:lang w:val="en-US" w:eastAsia="ru-RU"/>
        </w:rPr>
        <w:t>tgx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</w:t>
      </w:r>
      <w:proofErr w:type="spellStart"/>
      <w:r w:rsidRPr="00DA4560">
        <w:rPr>
          <w:color w:val="000000"/>
          <w:sz w:val="22"/>
          <w:szCs w:val="22"/>
          <w:lang w:val="en-US" w:eastAsia="ru-RU"/>
        </w:rPr>
        <w:t>ctgx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где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 – табличное значение соответствующей тригонометрической функции.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6"/>
        <w:numPr>
          <w:ilvl w:val="0"/>
          <w:numId w:val="18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составлять и решать уравнения и системы уравнений при решении несложных практических задач</w:t>
      </w:r>
    </w:p>
    <w:p w:rsidR="004410B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Функции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находить по графику приближённо значения функции в заданных точках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ределять по графику свойства функции (нули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>, промежутки монотонности, наибольшие и наименьшие значения и т.п.)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DA4560">
        <w:rPr>
          <w:iCs/>
          <w:sz w:val="22"/>
          <w:szCs w:val="22"/>
          <w:lang w:eastAsia="ru-RU"/>
        </w:rPr>
        <w:t>и т.д</w:t>
      </w:r>
      <w:r w:rsidRPr="00DA4560">
        <w:rPr>
          <w:sz w:val="22"/>
          <w:szCs w:val="22"/>
          <w:lang w:eastAsia="ru-RU"/>
        </w:rPr>
        <w:t>.).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0"/>
        <w:numPr>
          <w:ilvl w:val="0"/>
          <w:numId w:val="19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lastRenderedPageBreak/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 xml:space="preserve"> и т.п.); </w:t>
      </w:r>
    </w:p>
    <w:p w:rsidR="004410B3" w:rsidRPr="00DA4560" w:rsidRDefault="004410B3" w:rsidP="005D661F">
      <w:pPr>
        <w:pStyle w:val="a6"/>
        <w:numPr>
          <w:ilvl w:val="0"/>
          <w:numId w:val="19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нтерпретировать свойства в контексте конкретной практической ситуации</w:t>
      </w:r>
    </w:p>
    <w:p w:rsidR="00DA4560" w:rsidRPr="00DA4560" w:rsidRDefault="00DA4560" w:rsidP="00DA4560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DA4560">
        <w:rPr>
          <w:rFonts w:ascii="Times New Roman" w:hAnsi="Times New Roman"/>
          <w:b/>
          <w:bCs/>
        </w:rPr>
        <w:t>Текстовые задачи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текстовые задачи разных типов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действовать по алгоритму, содержащемуся в условии задач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 xml:space="preserve">использовать </w:t>
      </w:r>
      <w:proofErr w:type="gramStart"/>
      <w:r w:rsidRPr="00342BD3">
        <w:rPr>
          <w:rFonts w:ascii="Times New Roman" w:hAnsi="Times New Roman" w:cs="Times New Roman"/>
          <w:color w:val="000000"/>
        </w:rPr>
        <w:t>логические рассуждения</w:t>
      </w:r>
      <w:proofErr w:type="gramEnd"/>
      <w:r w:rsidRPr="00342BD3">
        <w:rPr>
          <w:rFonts w:ascii="Times New Roman" w:hAnsi="Times New Roman" w:cs="Times New Roman"/>
          <w:color w:val="000000"/>
        </w:rPr>
        <w:t xml:space="preserve"> при решении задач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работать с избыточными условиями, выбирая из всей информации, данные, необходимые для решения задач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 xml:space="preserve">осуществлять несложный перебор возможных решений, выбирая из них </w:t>
      </w:r>
      <w:proofErr w:type="gramStart"/>
      <w:r w:rsidRPr="00342BD3">
        <w:rPr>
          <w:rFonts w:ascii="Times New Roman" w:hAnsi="Times New Roman" w:cs="Times New Roman"/>
        </w:rPr>
        <w:t>оптимальное</w:t>
      </w:r>
      <w:proofErr w:type="gramEnd"/>
      <w:r w:rsidRPr="00342BD3">
        <w:rPr>
          <w:rFonts w:ascii="Times New Roman" w:hAnsi="Times New Roman" w:cs="Times New Roman"/>
        </w:rPr>
        <w:t xml:space="preserve"> по критериям, сформулированным в услови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задачи на расчет стоимости покупок, услуг, поездок и т.п.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задачи, связанные с долевым участием во владении фирмой, предприятием, недвижимостью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color w:val="000000"/>
          <w:sz w:val="22"/>
          <w:szCs w:val="22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DA4560">
        <w:rPr>
          <w:sz w:val="22"/>
          <w:szCs w:val="22"/>
          <w:lang w:eastAsia="ru-RU"/>
        </w:rPr>
        <w:t>временнóй</w:t>
      </w:r>
      <w:proofErr w:type="spellEnd"/>
      <w:r w:rsidRPr="00DA4560">
        <w:rPr>
          <w:sz w:val="22"/>
          <w:szCs w:val="22"/>
          <w:lang w:eastAsia="ru-RU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DA4560" w:rsidRPr="00DA4560" w:rsidRDefault="00DA4560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DA4560" w:rsidRPr="001D07CC" w:rsidRDefault="00DA4560" w:rsidP="005D661F">
      <w:pPr>
        <w:pStyle w:val="a6"/>
        <w:numPr>
          <w:ilvl w:val="0"/>
          <w:numId w:val="21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решать несложные практические задачи, возникающие в ситуациях повседневной жизни</w:t>
      </w:r>
    </w:p>
    <w:p w:rsidR="00DA4560" w:rsidRDefault="00DA4560" w:rsidP="00DA4560">
      <w:pPr>
        <w:pStyle w:val="a6"/>
        <w:spacing w:line="276" w:lineRule="auto"/>
        <w:jc w:val="both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t>Учен</w:t>
      </w:r>
      <w:r w:rsidRPr="00DA4560">
        <w:rPr>
          <w:rFonts w:ascii="Times New Roman" w:hAnsi="Times New Roman"/>
          <w:b/>
          <w:szCs w:val="28"/>
        </w:rPr>
        <w:t>ик получит возможность научиться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proofErr w:type="gramStart"/>
      <w:r w:rsidRPr="00342BD3">
        <w:rPr>
          <w:rFonts w:ascii="Times New Roman" w:hAnsi="Times New Roman" w:cs="Times New Roman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342BD3">
        <w:rPr>
          <w:rFonts w:ascii="Times New Roman" w:hAnsi="Times New Roman" w:cs="Times New Roman"/>
          <w:color w:val="000000"/>
        </w:rPr>
        <w:t>исловые множества на координатной прямой, отрезок, интервал,</w:t>
      </w:r>
      <w:r w:rsidRPr="00342BD3">
        <w:rPr>
          <w:rFonts w:ascii="Times New Roman" w:hAnsi="Times New Roman" w:cs="Times New Roman"/>
          <w:iCs/>
          <w:color w:val="000000"/>
        </w:rPr>
        <w:t xml:space="preserve"> полуинтервал, промежуток с выколотой точкой, графическое представление множеств на координатной плоскости;</w:t>
      </w:r>
      <w:proofErr w:type="gramEnd"/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342BD3">
        <w:rPr>
          <w:rFonts w:ascii="Times New Roman" w:hAnsi="Times New Roman" w:cs="Times New Roman"/>
        </w:rPr>
        <w:t>контрпример</w:t>
      </w:r>
      <w:proofErr w:type="spellEnd"/>
      <w:r w:rsidRPr="00342BD3">
        <w:rPr>
          <w:rFonts w:ascii="Times New Roman" w:hAnsi="Times New Roman" w:cs="Times New Roman"/>
        </w:rPr>
        <w:t>;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ерять принадлежность элемента множеству;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одить доказательные рассуждения для обоснования истинности утверждений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DA4560" w:rsidRPr="00594B2C" w:rsidRDefault="00DA4560" w:rsidP="005D661F">
      <w:pPr>
        <w:pStyle w:val="a9"/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DA4560" w:rsidRPr="00594B2C" w:rsidRDefault="00DA4560" w:rsidP="005D661F">
      <w:pPr>
        <w:pStyle w:val="a6"/>
        <w:numPr>
          <w:ilvl w:val="0"/>
          <w:numId w:val="12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DA4560" w:rsidRPr="00594B2C" w:rsidRDefault="00DA4560" w:rsidP="00342BD3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Числа и выражения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proofErr w:type="gramStart"/>
      <w:r w:rsidRPr="00594B2C">
        <w:rPr>
          <w:sz w:val="22"/>
          <w:szCs w:val="22"/>
        </w:rPr>
        <w:lastRenderedPageBreak/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приводить примеры чисел с заданными свойствами делимости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594B2C">
        <w:rPr>
          <w:iCs/>
          <w:color w:val="000000"/>
          <w:sz w:val="22"/>
          <w:szCs w:val="22"/>
          <w:lang w:eastAsia="ru-RU"/>
        </w:rPr>
        <w:t>е и π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ользоваться оценкой и прикидкой при практических расчетах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находить значения числовых и буквенных выражений, осуществляя необходимые подстановки и преобразования;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 xml:space="preserve">изображать схематически угол, величина которого выражена в градусах </w:t>
      </w:r>
      <w:r w:rsidRPr="00594B2C">
        <w:rPr>
          <w:rFonts w:ascii="Times New Roman" w:hAnsi="Times New Roman"/>
          <w:iCs/>
          <w:sz w:val="22"/>
          <w:szCs w:val="22"/>
        </w:rPr>
        <w:t>или радианах</w:t>
      </w:r>
      <w:r w:rsidRPr="00594B2C">
        <w:rPr>
          <w:rFonts w:ascii="Times New Roman" w:hAnsi="Times New Roman"/>
          <w:sz w:val="22"/>
          <w:szCs w:val="22"/>
        </w:rPr>
        <w:t xml:space="preserve">; 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использовать при решении задач табличные значения тригонометрических функций углов;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iCs/>
          <w:color w:val="000000"/>
          <w:sz w:val="22"/>
          <w:szCs w:val="22"/>
        </w:rPr>
        <w:t xml:space="preserve">выполнять перевод величины угла из радианной меры в </w:t>
      </w:r>
      <w:proofErr w:type="gramStart"/>
      <w:r w:rsidRPr="00594B2C">
        <w:rPr>
          <w:rFonts w:ascii="Times New Roman" w:hAnsi="Times New Roman"/>
          <w:iCs/>
          <w:color w:val="000000"/>
          <w:sz w:val="22"/>
          <w:szCs w:val="22"/>
        </w:rPr>
        <w:t>градусную</w:t>
      </w:r>
      <w:proofErr w:type="gramEnd"/>
      <w:r w:rsidRPr="00594B2C">
        <w:rPr>
          <w:rFonts w:ascii="Times New Roman" w:hAnsi="Times New Roman"/>
          <w:iCs/>
          <w:color w:val="000000"/>
          <w:sz w:val="22"/>
          <w:szCs w:val="22"/>
        </w:rPr>
        <w:t xml:space="preserve"> и обратно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DA4560" w:rsidRPr="00594B2C" w:rsidRDefault="00DA4560" w:rsidP="005D661F">
      <w:pPr>
        <w:pStyle w:val="a0"/>
        <w:numPr>
          <w:ilvl w:val="0"/>
          <w:numId w:val="23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DA4560" w:rsidRPr="00594B2C" w:rsidRDefault="00DA4560" w:rsidP="005D661F">
      <w:pPr>
        <w:pStyle w:val="a0"/>
        <w:numPr>
          <w:ilvl w:val="0"/>
          <w:numId w:val="23"/>
        </w:numPr>
        <w:spacing w:after="0"/>
        <w:rPr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DA4560" w:rsidRPr="00594B2C" w:rsidRDefault="00DA4560" w:rsidP="00342BD3">
      <w:pPr>
        <w:pStyle w:val="a0"/>
        <w:numPr>
          <w:ilvl w:val="0"/>
          <w:numId w:val="0"/>
        </w:numPr>
        <w:spacing w:after="0"/>
        <w:ind w:left="360" w:hanging="360"/>
        <w:rPr>
          <w:b/>
          <w:sz w:val="22"/>
          <w:szCs w:val="22"/>
        </w:rPr>
      </w:pPr>
      <w:r w:rsidRPr="00594B2C">
        <w:rPr>
          <w:b/>
          <w:sz w:val="22"/>
          <w:szCs w:val="22"/>
        </w:rPr>
        <w:t>Уравнения и неравенства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 интервалов для решения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графический метод для приближенного решения уравнений и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DA4560" w:rsidRPr="00594B2C" w:rsidRDefault="00DA4560" w:rsidP="005D661F">
      <w:pPr>
        <w:pStyle w:val="a"/>
        <w:numPr>
          <w:ilvl w:val="0"/>
          <w:numId w:val="25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DA4560" w:rsidRPr="00594B2C" w:rsidRDefault="00DA4560" w:rsidP="005D661F">
      <w:pPr>
        <w:pStyle w:val="a0"/>
        <w:numPr>
          <w:ilvl w:val="0"/>
          <w:numId w:val="25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DA4560" w:rsidRPr="00594B2C" w:rsidRDefault="00DA4560" w:rsidP="005D661F">
      <w:pPr>
        <w:pStyle w:val="a6"/>
        <w:numPr>
          <w:ilvl w:val="0"/>
          <w:numId w:val="25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DA4560" w:rsidRPr="00594B2C" w:rsidRDefault="00DA4560" w:rsidP="00342BD3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Функции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594B2C">
        <w:rPr>
          <w:sz w:val="22"/>
          <w:szCs w:val="22"/>
        </w:rPr>
        <w:t>знакопостоянства</w:t>
      </w:r>
      <w:proofErr w:type="spellEnd"/>
      <w:r w:rsidRPr="00594B2C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lastRenderedPageBreak/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342BD3" w:rsidRPr="00594B2C" w:rsidRDefault="00342BD3" w:rsidP="005D661F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значение функции по значению аргумента при различных способах задания функции; </w:t>
      </w:r>
    </w:p>
    <w:p w:rsidR="00342BD3" w:rsidRPr="00594B2C" w:rsidRDefault="00342BD3" w:rsidP="005D661F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графики изученных функций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  <w:lang w:eastAsia="ru-RU"/>
        </w:rPr>
      </w:pPr>
      <w:r w:rsidRPr="00594B2C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594B2C">
        <w:rPr>
          <w:iCs/>
          <w:sz w:val="22"/>
          <w:szCs w:val="22"/>
          <w:lang w:eastAsia="ru-RU"/>
        </w:rPr>
        <w:t>асимптоты, нули функции и т.д</w:t>
      </w:r>
      <w:r w:rsidRPr="00594B2C">
        <w:rPr>
          <w:sz w:val="22"/>
          <w:szCs w:val="22"/>
          <w:lang w:eastAsia="ru-RU"/>
        </w:rPr>
        <w:t>.)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решать уравнения, простейшие системы уравнений, используя свойства функций и их графиков.</w:t>
      </w:r>
    </w:p>
    <w:p w:rsidR="00342BD3" w:rsidRPr="00594B2C" w:rsidRDefault="00342BD3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342BD3" w:rsidRPr="00594B2C" w:rsidRDefault="00342BD3" w:rsidP="005D661F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</w:r>
      <w:proofErr w:type="spellStart"/>
      <w:r w:rsidRPr="00594B2C">
        <w:rPr>
          <w:rFonts w:ascii="Times New Roman" w:hAnsi="Times New Roman" w:cs="Times New Roman"/>
        </w:rPr>
        <w:t>знакопостоянства</w:t>
      </w:r>
      <w:proofErr w:type="spellEnd"/>
      <w:r w:rsidRPr="00594B2C">
        <w:rPr>
          <w:rFonts w:ascii="Times New Roman" w:hAnsi="Times New Roman" w:cs="Times New Roman"/>
        </w:rPr>
        <w:t xml:space="preserve">, асимптоты, период и т.п.); </w:t>
      </w:r>
    </w:p>
    <w:p w:rsidR="00342BD3" w:rsidRPr="00594B2C" w:rsidRDefault="00342BD3" w:rsidP="005D661F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интерпретировать свойства в контексте конкретной практической ситуации;</w:t>
      </w:r>
    </w:p>
    <w:p w:rsidR="00DA4560" w:rsidRPr="00594B2C" w:rsidRDefault="00342BD3" w:rsidP="005D661F">
      <w:pPr>
        <w:pStyle w:val="a6"/>
        <w:numPr>
          <w:ilvl w:val="0"/>
          <w:numId w:val="27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342BD3" w:rsidRPr="00594B2C" w:rsidRDefault="00342BD3" w:rsidP="00342BD3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594B2C">
        <w:rPr>
          <w:rFonts w:ascii="Times New Roman" w:hAnsi="Times New Roman"/>
          <w:b/>
          <w:bCs/>
        </w:rPr>
        <w:t>Текстовые задачи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 разных типов, в том числе задачи повышенной трудности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выбирать оптимальный метод решения задачи, рассматривая различные методы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модель решения задачи, проводить доказательные рассуждения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, требующие перебора вариантов, проверки условий, выбора оптимального результата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  <w:color w:val="000000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342BD3" w:rsidRPr="00594B2C" w:rsidRDefault="00342BD3" w:rsidP="00594B2C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342BD3" w:rsidRPr="00594B2C" w:rsidRDefault="00342BD3" w:rsidP="005D661F">
      <w:pPr>
        <w:pStyle w:val="a6"/>
        <w:numPr>
          <w:ilvl w:val="0"/>
          <w:numId w:val="29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решать практические задачи и задачи из других предметов</w:t>
      </w:r>
    </w:p>
    <w:p w:rsidR="001D07CC" w:rsidRPr="004410B3" w:rsidRDefault="001D07CC" w:rsidP="004410B3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396793" w:rsidRDefault="00DF281F" w:rsidP="00150D28">
      <w:pPr>
        <w:shd w:val="clear" w:color="auto" w:fill="FFFFFF"/>
        <w:spacing w:after="0"/>
        <w:contextualSpacing/>
        <w:textAlignment w:val="baseline"/>
        <w:rPr>
          <w:rFonts w:ascii="Times New Roman" w:eastAsia="Times New Roman" w:hAnsi="Times New Roman" w:cs="Times New Roman"/>
          <w:b/>
        </w:rPr>
      </w:pPr>
      <w:r w:rsidRPr="00933A51">
        <w:rPr>
          <w:rFonts w:ascii="Times New Roman" w:eastAsia="Times New Roman" w:hAnsi="Times New Roman" w:cs="Times New Roman"/>
          <w:b/>
        </w:rPr>
        <w:t>Содержание предмета</w:t>
      </w:r>
      <w:r w:rsidR="00794DA1">
        <w:rPr>
          <w:rFonts w:ascii="Times New Roman" w:eastAsia="Times New Roman" w:hAnsi="Times New Roman" w:cs="Times New Roman"/>
          <w:b/>
        </w:rPr>
        <w:t xml:space="preserve"> «Алгебра и начала анализа».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>Повторение.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</w:t>
      </w:r>
      <w:proofErr w:type="spellStart"/>
      <w:r w:rsidRPr="00F67F5C">
        <w:rPr>
          <w:rFonts w:ascii="Times New Roman" w:hAnsi="Times New Roman" w:cs="Times New Roman"/>
        </w:rPr>
        <w:t>выражений</w:t>
      </w:r>
      <w:proofErr w:type="gramStart"/>
      <w:r w:rsidRPr="00F67F5C">
        <w:rPr>
          <w:rFonts w:ascii="Times New Roman" w:hAnsi="Times New Roman" w:cs="Times New Roman"/>
        </w:rPr>
        <w:t>.Р</w:t>
      </w:r>
      <w:proofErr w:type="gramEnd"/>
      <w:r w:rsidRPr="00F67F5C">
        <w:rPr>
          <w:rFonts w:ascii="Times New Roman" w:hAnsi="Times New Roman" w:cs="Times New Roman"/>
        </w:rPr>
        <w:t>ешение</w:t>
      </w:r>
      <w:proofErr w:type="spellEnd"/>
      <w:r w:rsidRPr="00F67F5C">
        <w:rPr>
          <w:rFonts w:ascii="Times New Roman" w:hAnsi="Times New Roman" w:cs="Times New Roman"/>
        </w:rPr>
        <w:t xml:space="preserve"> задач с использованием градусной меры угла. Модуль числа и его </w:t>
      </w:r>
      <w:proofErr w:type="spellStart"/>
      <w:r w:rsidRPr="00F67F5C">
        <w:rPr>
          <w:rFonts w:ascii="Times New Roman" w:hAnsi="Times New Roman" w:cs="Times New Roman"/>
        </w:rPr>
        <w:t>свойства</w:t>
      </w:r>
      <w:proofErr w:type="gramStart"/>
      <w:r w:rsidRPr="00F67F5C">
        <w:rPr>
          <w:rFonts w:ascii="Times New Roman" w:hAnsi="Times New Roman" w:cs="Times New Roman"/>
        </w:rPr>
        <w:t>.Р</w:t>
      </w:r>
      <w:proofErr w:type="gramEnd"/>
      <w:r w:rsidRPr="00F67F5C">
        <w:rPr>
          <w:rFonts w:ascii="Times New Roman" w:hAnsi="Times New Roman" w:cs="Times New Roman"/>
        </w:rPr>
        <w:t>ешение</w:t>
      </w:r>
      <w:proofErr w:type="spellEnd"/>
      <w:r w:rsidRPr="00F67F5C">
        <w:rPr>
          <w:rFonts w:ascii="Times New Roman" w:hAnsi="Times New Roman" w:cs="Times New Roman"/>
        </w:rPr>
        <w:t xml:space="preserve">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</w:t>
      </w:r>
      <w:proofErr w:type="spellStart"/>
      <w:r w:rsidRPr="00F67F5C">
        <w:rPr>
          <w:rFonts w:ascii="Times New Roman" w:hAnsi="Times New Roman" w:cs="Times New Roman"/>
        </w:rPr>
        <w:t>промежутков</w:t>
      </w:r>
      <w:proofErr w:type="gramStart"/>
      <w:r w:rsidRPr="00F67F5C">
        <w:rPr>
          <w:rFonts w:ascii="Times New Roman" w:hAnsi="Times New Roman" w:cs="Times New Roman"/>
        </w:rPr>
        <w:t>.Р</w:t>
      </w:r>
      <w:proofErr w:type="gramEnd"/>
      <w:r w:rsidRPr="00F67F5C">
        <w:rPr>
          <w:rFonts w:ascii="Times New Roman" w:hAnsi="Times New Roman" w:cs="Times New Roman"/>
        </w:rPr>
        <w:t>ешение</w:t>
      </w:r>
      <w:proofErr w:type="spellEnd"/>
      <w:r w:rsidRPr="00F67F5C">
        <w:rPr>
          <w:rFonts w:ascii="Times New Roman" w:hAnsi="Times New Roman" w:cs="Times New Roman"/>
        </w:rPr>
        <w:t xml:space="preserve">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</w:t>
      </w:r>
      <w:proofErr w:type="gramStart"/>
      <w:r w:rsidRPr="00F67F5C">
        <w:rPr>
          <w:rFonts w:ascii="Times New Roman" w:hAnsi="Times New Roman" w:cs="Times New Roman"/>
        </w:rPr>
        <w:t xml:space="preserve"> </w:t>
      </w:r>
      <w:r w:rsidRPr="00F67F5C">
        <w:rPr>
          <w:rFonts w:ascii="Times New Roman" w:hAnsi="Times New Roman" w:cs="Times New Roman"/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9" o:title=""/>
          </v:shape>
          <o:OLEObject Type="Embed" ProgID="Equation.DSMT4" ShapeID="_x0000_i1025" DrawAspect="Content" ObjectID="_1663362748" r:id="rId10"/>
        </w:object>
      </w:r>
      <w:r w:rsidRPr="00F67F5C">
        <w:rPr>
          <w:rFonts w:ascii="Times New Roman" w:hAnsi="Times New Roman" w:cs="Times New Roman"/>
        </w:rPr>
        <w:t>.</w:t>
      </w:r>
      <w:proofErr w:type="gramEnd"/>
      <w:r w:rsidRPr="00F67F5C">
        <w:rPr>
          <w:rFonts w:ascii="Times New Roman" w:hAnsi="Times New Roman" w:cs="Times New Roman"/>
        </w:rPr>
        <w:t>Графическое решение уравнений и неравенств.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>Числа и выражения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Корень </w:t>
      </w:r>
      <w:proofErr w:type="spellStart"/>
      <w:r w:rsidRPr="00F67F5C">
        <w:rPr>
          <w:rFonts w:ascii="Times New Roman" w:hAnsi="Times New Roman" w:cs="Times New Roman"/>
        </w:rPr>
        <w:t>n-й</w:t>
      </w:r>
      <w:proofErr w:type="spellEnd"/>
      <w:r w:rsidRPr="00F67F5C">
        <w:rPr>
          <w:rFonts w:ascii="Times New Roman" w:hAnsi="Times New Roman" w:cs="Times New Roman"/>
        </w:rPr>
        <w:t xml:space="preserve"> степени и его свойства. Понятие предела числовой последовательности. Степень с действительным показателем, свойства степени. Действия с корнями натуральной степени из чисел, тождественные преобразования выражений, включающих степени и </w:t>
      </w:r>
      <w:proofErr w:type="spellStart"/>
      <w:r w:rsidRPr="00F67F5C">
        <w:rPr>
          <w:rFonts w:ascii="Times New Roman" w:hAnsi="Times New Roman" w:cs="Times New Roman"/>
        </w:rPr>
        <w:t>корни</w:t>
      </w:r>
      <w:proofErr w:type="gramStart"/>
      <w:r w:rsidRPr="00F67F5C">
        <w:rPr>
          <w:rFonts w:ascii="Times New Roman" w:hAnsi="Times New Roman" w:cs="Times New Roman"/>
        </w:rPr>
        <w:t>.Л</w:t>
      </w:r>
      <w:proofErr w:type="gramEnd"/>
      <w:r w:rsidRPr="00F67F5C">
        <w:rPr>
          <w:rFonts w:ascii="Times New Roman" w:hAnsi="Times New Roman" w:cs="Times New Roman"/>
        </w:rPr>
        <w:t>огарифм</w:t>
      </w:r>
      <w:proofErr w:type="spellEnd"/>
      <w:r w:rsidRPr="00F67F5C">
        <w:rPr>
          <w:rFonts w:ascii="Times New Roman" w:hAnsi="Times New Roman" w:cs="Times New Roman"/>
        </w:rPr>
        <w:t xml:space="preserve"> числа. Десятичные и натуральные логарифмы. </w:t>
      </w:r>
      <w:r w:rsidRPr="00F67F5C">
        <w:rPr>
          <w:rFonts w:ascii="Times New Roman" w:hAnsi="Times New Roman" w:cs="Times New Roman"/>
        </w:rPr>
        <w:lastRenderedPageBreak/>
        <w:t>Число е. Логарифмические тождества. Действия с логарифмами чисел; простейшие преобразования выражений, включающих логарифмы. Изображение на числовой прямой целых и рациональных чисел, корней натуральной степени из чисел, логарифмов чисел. 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°, 30°, 45°, 60°, 90°, 180°, 270° (</w:t>
      </w:r>
      <w:r w:rsidRPr="00F67F5C">
        <w:rPr>
          <w:rFonts w:ascii="Times New Roman" w:hAnsi="Times New Roman" w:cs="Times New Roman"/>
          <w:position w:val="-28"/>
        </w:rPr>
        <w:object w:dxaOrig="1460" w:dyaOrig="720">
          <v:shape id="_x0000_i1026" type="#_x0000_t75" style="width:72.75pt;height:36.75pt" o:ole="">
            <v:imagedata r:id="rId11" o:title=""/>
          </v:shape>
          <o:OLEObject Type="Embed" ProgID="Equation.DSMT4" ShapeID="_x0000_i1026" DrawAspect="Content" ObjectID="_1663362749" r:id="rId12"/>
        </w:object>
      </w:r>
      <w:r w:rsidRPr="00F67F5C">
        <w:rPr>
          <w:rFonts w:ascii="Times New Roman" w:hAnsi="Times New Roman" w:cs="Times New Roman"/>
        </w:rPr>
        <w:t xml:space="preserve"> рад). Формулы приведения, сложения, формулы двойного и половинного угла.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  <w:b/>
        </w:rPr>
        <w:t>Уравнения и неравенства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Уравнения с одной переменной. Простейшие иррациональные уравнения. Логарифмические и показательные уравнения вида </w:t>
      </w:r>
      <w:proofErr w:type="spellStart"/>
      <w:r w:rsidRPr="00F67F5C">
        <w:rPr>
          <w:rFonts w:ascii="Times New Roman" w:hAnsi="Times New Roman" w:cs="Times New Roman"/>
        </w:rPr>
        <w:t>loga</w:t>
      </w:r>
      <w:proofErr w:type="spellEnd"/>
      <w:r w:rsidRPr="00F67F5C">
        <w:rPr>
          <w:rFonts w:ascii="Times New Roman" w:hAnsi="Times New Roman" w:cs="Times New Roman"/>
        </w:rPr>
        <w:t xml:space="preserve"> (</w:t>
      </w:r>
      <w:proofErr w:type="spellStart"/>
      <w:r w:rsidRPr="00F67F5C">
        <w:rPr>
          <w:rFonts w:ascii="Times New Roman" w:hAnsi="Times New Roman" w:cs="Times New Roman"/>
        </w:rPr>
        <w:t>bx</w:t>
      </w:r>
      <w:proofErr w:type="spellEnd"/>
      <w:r w:rsidRPr="00F67F5C">
        <w:rPr>
          <w:rFonts w:ascii="Times New Roman" w:hAnsi="Times New Roman" w:cs="Times New Roman"/>
        </w:rPr>
        <w:t xml:space="preserve"> + </w:t>
      </w:r>
      <w:proofErr w:type="spellStart"/>
      <w:r w:rsidRPr="00F67F5C">
        <w:rPr>
          <w:rFonts w:ascii="Times New Roman" w:hAnsi="Times New Roman" w:cs="Times New Roman"/>
        </w:rPr>
        <w:t>c</w:t>
      </w:r>
      <w:proofErr w:type="spellEnd"/>
      <w:r w:rsidRPr="00F67F5C">
        <w:rPr>
          <w:rFonts w:ascii="Times New Roman" w:hAnsi="Times New Roman" w:cs="Times New Roman"/>
        </w:rPr>
        <w:t xml:space="preserve">) =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bx</w:t>
      </w:r>
      <w:proofErr w:type="spellEnd"/>
      <w:r w:rsidRPr="00F67F5C">
        <w:rPr>
          <w:rFonts w:ascii="Times New Roman" w:hAnsi="Times New Roman" w:cs="Times New Roman"/>
        </w:rPr>
        <w:t xml:space="preserve"> + </w:t>
      </w:r>
      <w:proofErr w:type="spellStart"/>
      <w:r w:rsidRPr="00F67F5C">
        <w:rPr>
          <w:rFonts w:ascii="Times New Roman" w:hAnsi="Times New Roman" w:cs="Times New Roman"/>
        </w:rPr>
        <w:t>c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 (где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 можно представить в виде степени с основанием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 и рациональным показателем) и их решения. Тригонометрические уравнения вида </w:t>
      </w:r>
      <w:proofErr w:type="spellStart"/>
      <w:r w:rsidRPr="00F67F5C">
        <w:rPr>
          <w:rFonts w:ascii="Times New Roman" w:hAnsi="Times New Roman" w:cs="Times New Roman"/>
        </w:rPr>
        <w:t>sin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cos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tg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, где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 — табличное значение соответствующей тригонометрической функции, и их решения. Неравенства с одной переменной вида </w:t>
      </w:r>
      <w:proofErr w:type="spellStart"/>
      <w:r w:rsidRPr="00F67F5C">
        <w:rPr>
          <w:rFonts w:ascii="Times New Roman" w:hAnsi="Times New Roman" w:cs="Times New Roman"/>
        </w:rPr>
        <w:t>loga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&lt;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&lt;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 (где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 можно представить в виде степени с основанием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>). Несложные рациональные, показательные, логарифмические, тригонометрические уравнения, неравенства и их системы, простейшие иррациональные уравнения и неравенства. Метод интервалов. Графические методы решения уравнений и неравенств.  Решение уравнений и неравенств, содержащих переменную под знаком модуля. Уравнения, системы уравнений с параметром.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 xml:space="preserve">Функции 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  <w:r w:rsidRPr="00F67F5C">
        <w:rPr>
          <w:rFonts w:ascii="Times New Roman" w:hAnsi="Times New Roman" w:cs="Times New Roman"/>
        </w:rPr>
        <w:t xml:space="preserve">Понятие функции. </w:t>
      </w:r>
      <w:r w:rsidRPr="00F67F5C">
        <w:rPr>
          <w:rFonts w:ascii="Times New Roman" w:hAnsi="Times New Roman" w:cs="Times New Roman"/>
          <w:bCs/>
          <w:color w:val="000000"/>
        </w:rPr>
        <w:t xml:space="preserve">Взаимно обратные функции. Графики взаимно обратных функций. </w:t>
      </w:r>
      <w:r w:rsidRPr="00F67F5C">
        <w:rPr>
          <w:rFonts w:ascii="Times New Roman" w:hAnsi="Times New Roman" w:cs="Times New Roman"/>
        </w:rPr>
        <w:t>Нули функции, промежутки знак постоянства, монотонность. Наибольшее и наименьшее значения функции. Периодичность функции. Чётность и нечётность функций. Степенная, показательная и логариф</w:t>
      </w:r>
      <w:r>
        <w:rPr>
          <w:rFonts w:ascii="Times New Roman" w:hAnsi="Times New Roman" w:cs="Times New Roman"/>
        </w:rPr>
        <w:t xml:space="preserve">мические функции; их свойства и </w:t>
      </w:r>
      <w:r w:rsidRPr="00F67F5C">
        <w:rPr>
          <w:rFonts w:ascii="Times New Roman" w:hAnsi="Times New Roman" w:cs="Times New Roman"/>
        </w:rPr>
        <w:t xml:space="preserve">графики. Сложные функции. Тригонометрические функции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cos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sin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tg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. Функция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ctg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>. Свойства и графики тригонометрических функций. Арккосинус, арксинус, арктангенс числа, арккотангенс числа. Обратные тригонометрические функции, их свойства и графики. Преобразования графиков функций: сдвиги вдоль координатных осей, растяжение и сжатие, симметрия относительно координатных осей и начала координат. Графики взаимно обратных функций.</w:t>
      </w:r>
    </w:p>
    <w:p w:rsidR="00205176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205176" w:rsidRPr="00933A51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DF281F" w:rsidRPr="00933A51" w:rsidRDefault="00DF281F" w:rsidP="00284FAC">
      <w:pPr>
        <w:spacing w:after="0"/>
        <w:jc w:val="center"/>
        <w:rPr>
          <w:rFonts w:ascii="Times New Roman" w:eastAsia="Calibri" w:hAnsi="Times New Roman" w:cs="Times New Roman"/>
          <w:b/>
        </w:rPr>
      </w:pPr>
      <w:r w:rsidRPr="00933A51">
        <w:rPr>
          <w:rFonts w:ascii="Times New Roman" w:eastAsia="Calibri" w:hAnsi="Times New Roman" w:cs="Times New Roman"/>
          <w:b/>
        </w:rPr>
        <w:t>Тематическое планирование</w:t>
      </w:r>
    </w:p>
    <w:tbl>
      <w:tblPr>
        <w:tblW w:w="1294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10" w:type="dxa"/>
          <w:right w:w="10" w:type="dxa"/>
        </w:tblCellMar>
        <w:tblLook w:val="04A0"/>
      </w:tblPr>
      <w:tblGrid>
        <w:gridCol w:w="658"/>
        <w:gridCol w:w="10294"/>
        <w:gridCol w:w="1990"/>
      </w:tblGrid>
      <w:tr w:rsidR="00794DA1" w:rsidRPr="00933A51" w:rsidTr="00794DA1">
        <w:trPr>
          <w:trHeight w:val="627"/>
          <w:jc w:val="center"/>
        </w:trPr>
        <w:tc>
          <w:tcPr>
            <w:tcW w:w="658" w:type="dxa"/>
            <w:shd w:val="clear" w:color="auto" w:fill="auto"/>
            <w:vAlign w:val="center"/>
          </w:tcPr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№</w:t>
            </w:r>
          </w:p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proofErr w:type="spellStart"/>
            <w:proofErr w:type="gramStart"/>
            <w:r w:rsidRPr="00933A51">
              <w:rPr>
                <w:rFonts w:ascii="Times New Roman" w:eastAsia="Calibri" w:hAnsi="Times New Roman" w:cs="Times New Roman"/>
                <w:b/>
              </w:rPr>
              <w:t>п</w:t>
            </w:r>
            <w:proofErr w:type="spellEnd"/>
            <w:proofErr w:type="gramEnd"/>
            <w:r w:rsidRPr="00933A51">
              <w:rPr>
                <w:rFonts w:ascii="Times New Roman" w:eastAsia="Calibri" w:hAnsi="Times New Roman" w:cs="Times New Roman"/>
                <w:b/>
              </w:rPr>
              <w:t>/</w:t>
            </w:r>
            <w:proofErr w:type="spellStart"/>
            <w:r w:rsidRPr="00933A51">
              <w:rPr>
                <w:rFonts w:ascii="Times New Roman" w:eastAsia="Calibri" w:hAnsi="Times New Roman" w:cs="Times New Roman"/>
                <w:b/>
              </w:rPr>
              <w:t>п</w:t>
            </w:r>
            <w:proofErr w:type="spellEnd"/>
          </w:p>
        </w:tc>
        <w:tc>
          <w:tcPr>
            <w:tcW w:w="10294" w:type="dxa"/>
            <w:shd w:val="clear" w:color="auto" w:fill="auto"/>
            <w:vAlign w:val="center"/>
          </w:tcPr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Разделы, темы</w:t>
            </w:r>
          </w:p>
        </w:tc>
        <w:tc>
          <w:tcPr>
            <w:tcW w:w="1990" w:type="dxa"/>
            <w:shd w:val="clear" w:color="auto" w:fill="auto"/>
          </w:tcPr>
          <w:p w:rsidR="00794DA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 xml:space="preserve">Количество </w:t>
            </w:r>
          </w:p>
          <w:p w:rsidR="00794DA1" w:rsidRPr="00933A51" w:rsidRDefault="00794DA1" w:rsidP="00794DA1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часов</w:t>
            </w:r>
          </w:p>
        </w:tc>
      </w:tr>
      <w:tr w:rsidR="00794DA1" w:rsidRPr="00933A51" w:rsidTr="00794DA1">
        <w:trPr>
          <w:trHeight w:val="402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10294" w:type="dxa"/>
            <w:shd w:val="clear" w:color="auto" w:fill="auto"/>
          </w:tcPr>
          <w:p w:rsidR="00794DA1" w:rsidRPr="00B93CBF" w:rsidRDefault="00794DA1" w:rsidP="00B93CBF">
            <w:pPr>
              <w:spacing w:after="0"/>
              <w:rPr>
                <w:rFonts w:ascii="Times New Roman" w:eastAsia="Calibri" w:hAnsi="Times New Roman" w:cs="Times New Roman"/>
                <w:b/>
              </w:rPr>
            </w:pPr>
            <w:r w:rsidRPr="00B93CBF">
              <w:rPr>
                <w:rFonts w:ascii="Times New Roman" w:eastAsia="Calibri" w:hAnsi="Times New Roman" w:cs="Times New Roman"/>
                <w:b/>
              </w:rPr>
              <w:t xml:space="preserve">Повторение </w:t>
            </w:r>
            <w:r>
              <w:rPr>
                <w:rFonts w:ascii="Times New Roman" w:eastAsia="Calibri" w:hAnsi="Times New Roman" w:cs="Times New Roman"/>
                <w:b/>
              </w:rPr>
              <w:t xml:space="preserve">курс </w:t>
            </w:r>
            <w:r w:rsidRPr="00B93CBF">
              <w:rPr>
                <w:rFonts w:ascii="Times New Roman" w:eastAsia="Calibri" w:hAnsi="Times New Roman" w:cs="Times New Roman"/>
                <w:b/>
              </w:rPr>
              <w:t>9 класса</w:t>
            </w:r>
          </w:p>
          <w:p w:rsidR="00794DA1" w:rsidRDefault="00794DA1" w:rsidP="000A558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 </w:t>
            </w: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>. Тождественные преобразования алгебраических выражени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0A558B">
            <w:pPr>
              <w:spacing w:after="0"/>
              <w:jc w:val="both"/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7B7DC7">
              <w:rPr>
                <w:rFonts w:ascii="Times New Roman" w:hAnsi="Times New Roman" w:cs="Times New Roman"/>
              </w:rPr>
              <w:t xml:space="preserve">Повторение. </w:t>
            </w:r>
            <w:r>
              <w:rPr>
                <w:rFonts w:ascii="Times New Roman" w:hAnsi="Times New Roman" w:cs="Times New Roman"/>
              </w:rPr>
              <w:t>Уравнения с одним неизвестным</w:t>
            </w:r>
            <w:r w:rsidRPr="000720C0">
              <w:rPr>
                <w:rFonts w:ascii="Times New Roman" w:hAnsi="Times New Roman" w:cs="Times New Roman"/>
              </w:rPr>
              <w:t>. Системы двух уравнений с двумя неизвестными</w:t>
            </w:r>
            <w:r w:rsidRPr="00EE4DC7">
              <w:rPr>
                <w:sz w:val="20"/>
                <w:szCs w:val="20"/>
              </w:rPr>
              <w:t>.</w:t>
            </w:r>
          </w:p>
          <w:p w:rsidR="00794DA1" w:rsidRDefault="00794DA1" w:rsidP="000A558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 xml:space="preserve"> Функции.</w:t>
            </w:r>
          </w:p>
          <w:p w:rsidR="00794DA1" w:rsidRPr="00EE4DC7" w:rsidRDefault="00794DA1" w:rsidP="000A558B">
            <w:pPr>
              <w:tabs>
                <w:tab w:val="left" w:pos="10490"/>
              </w:tabs>
              <w:spacing w:after="0"/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Арифметическая и геометрическая прогрессии.</w:t>
            </w:r>
          </w:p>
          <w:p w:rsidR="00794DA1" w:rsidRPr="000A558B" w:rsidRDefault="00794DA1" w:rsidP="000A558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</w:t>
            </w:r>
            <w:r w:rsidRPr="009B0B3F">
              <w:rPr>
                <w:rFonts w:ascii="Times New Roman" w:hAnsi="Times New Roman" w:cs="Times New Roman"/>
              </w:rPr>
              <w:t>Входная диагностическая работа. Урок обобщения и систематизации знаний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5</w:t>
            </w:r>
          </w:p>
        </w:tc>
      </w:tr>
      <w:tr w:rsidR="00794DA1" w:rsidRPr="00933A51" w:rsidTr="00794DA1">
        <w:trPr>
          <w:trHeight w:val="510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3F6EC8" w:rsidRDefault="00794DA1" w:rsidP="003F6EC8">
            <w:pPr>
              <w:spacing w:after="0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3F6EC8">
              <w:rPr>
                <w:rFonts w:ascii="Times New Roman" w:eastAsia="Times New Roman" w:hAnsi="Times New Roman" w:cs="Times New Roman"/>
                <w:b/>
                <w:bCs/>
              </w:rPr>
              <w:t>Глава</w:t>
            </w:r>
            <w:proofErr w:type="gramStart"/>
            <w:r w:rsidRPr="003F6EC8">
              <w:rPr>
                <w:rFonts w:ascii="Times New Roman" w:eastAsia="Times New Roman" w:hAnsi="Times New Roman" w:cs="Times New Roman"/>
                <w:b/>
                <w:bCs/>
              </w:rPr>
              <w:t>1</w:t>
            </w:r>
            <w:proofErr w:type="gramEnd"/>
            <w:r w:rsidRPr="003F6EC8">
              <w:rPr>
                <w:rFonts w:ascii="Times New Roman" w:eastAsia="Times New Roman" w:hAnsi="Times New Roman" w:cs="Times New Roman"/>
                <w:b/>
                <w:bCs/>
              </w:rPr>
              <w:t>. Действительные числа.</w:t>
            </w:r>
          </w:p>
          <w:p w:rsidR="00794DA1" w:rsidRPr="003F6EC8" w:rsidRDefault="00794DA1" w:rsidP="003F6EC8">
            <w:pPr>
              <w:spacing w:after="0"/>
              <w:rPr>
                <w:rFonts w:ascii="Times New Roman" w:hAnsi="Times New Roman" w:cs="Times New Roman"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>1.</w:t>
            </w:r>
            <w:r w:rsidRPr="003F6EC8">
              <w:rPr>
                <w:rFonts w:ascii="Times New Roman" w:hAnsi="Times New Roman" w:cs="Times New Roman"/>
              </w:rPr>
              <w:t xml:space="preserve"> Целые и рациональные числа.</w:t>
            </w:r>
          </w:p>
          <w:p w:rsidR="00794DA1" w:rsidRPr="003F6EC8" w:rsidRDefault="00794DA1" w:rsidP="003F6EC8">
            <w:pPr>
              <w:spacing w:after="0"/>
              <w:rPr>
                <w:rFonts w:ascii="Times New Roman" w:hAnsi="Times New Roman" w:cs="Times New Roman"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 xml:space="preserve">2. </w:t>
            </w:r>
            <w:r w:rsidRPr="003F6EC8">
              <w:rPr>
                <w:rFonts w:ascii="Times New Roman" w:hAnsi="Times New Roman" w:cs="Times New Roman"/>
              </w:rPr>
              <w:t>Целые и рациональные числа.</w:t>
            </w:r>
          </w:p>
          <w:p w:rsidR="00794DA1" w:rsidRPr="003F6EC8" w:rsidRDefault="00794DA1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3F6EC8">
              <w:rPr>
                <w:rFonts w:ascii="Times New Roman" w:hAnsi="Times New Roman" w:cs="Times New Roman"/>
              </w:rPr>
              <w:t>3. Действительные числа.</w:t>
            </w:r>
          </w:p>
          <w:p w:rsidR="00794DA1" w:rsidRPr="003F6EC8" w:rsidRDefault="00794DA1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 xml:space="preserve">4. </w:t>
            </w:r>
            <w:r w:rsidRPr="003F6EC8">
              <w:rPr>
                <w:rFonts w:ascii="Times New Roman" w:hAnsi="Times New Roman" w:cs="Times New Roman"/>
              </w:rPr>
              <w:t>Действительные числа.</w:t>
            </w:r>
          </w:p>
          <w:p w:rsidR="00794DA1" w:rsidRPr="00B918EE" w:rsidRDefault="00794DA1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>5.</w:t>
            </w:r>
            <w:r w:rsidRPr="00B918EE">
              <w:rPr>
                <w:rFonts w:ascii="Times New Roman" w:hAnsi="Times New Roman" w:cs="Times New Roman"/>
              </w:rPr>
              <w:t>Бесконечно-убывающая геометрическая прогрессия.</w:t>
            </w:r>
          </w:p>
          <w:p w:rsidR="00794DA1" w:rsidRPr="00B918EE" w:rsidRDefault="00794DA1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6. </w:t>
            </w:r>
            <w:r w:rsidRPr="00B918EE">
              <w:rPr>
                <w:rFonts w:ascii="Times New Roman" w:hAnsi="Times New Roman" w:cs="Times New Roman"/>
              </w:rPr>
              <w:t>Бесконечно-убывающая геометрическая прогрессия.</w:t>
            </w:r>
          </w:p>
          <w:p w:rsidR="00794DA1" w:rsidRPr="00986198" w:rsidRDefault="00794DA1" w:rsidP="0009217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lastRenderedPageBreak/>
              <w:t xml:space="preserve">7. </w:t>
            </w:r>
            <w:r w:rsidRPr="00986198">
              <w:rPr>
                <w:rFonts w:ascii="Times New Roman" w:hAnsi="Times New Roman" w:cs="Times New Roman"/>
              </w:rPr>
              <w:t>Арифметический корень натуральной степени.</w:t>
            </w:r>
          </w:p>
          <w:p w:rsidR="00794DA1" w:rsidRPr="00986198" w:rsidRDefault="00794DA1" w:rsidP="0009217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8. </w:t>
            </w:r>
            <w:r>
              <w:rPr>
                <w:rFonts w:ascii="Times New Roman" w:hAnsi="Times New Roman" w:cs="Times New Roman"/>
              </w:rPr>
              <w:t xml:space="preserve">Извлечение корня </w:t>
            </w:r>
            <w:r>
              <w:rPr>
                <w:rFonts w:ascii="Times New Roman" w:hAnsi="Times New Roman" w:cs="Times New Roman"/>
                <w:lang w:val="en-US"/>
              </w:rPr>
              <w:t>n</w:t>
            </w:r>
            <w:r w:rsidRPr="001C6951">
              <w:rPr>
                <w:rFonts w:ascii="Times New Roman" w:hAnsi="Times New Roman" w:cs="Times New Roman"/>
              </w:rPr>
              <w:t xml:space="preserve"> - </w:t>
            </w:r>
            <w:r w:rsidRPr="00986198">
              <w:rPr>
                <w:rFonts w:ascii="Times New Roman" w:hAnsi="Times New Roman" w:cs="Times New Roman"/>
              </w:rPr>
              <w:t>ой степени.</w:t>
            </w:r>
          </w:p>
          <w:p w:rsidR="00794DA1" w:rsidRPr="00986198" w:rsidRDefault="00794DA1" w:rsidP="00F9059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9. </w:t>
            </w:r>
            <w:r>
              <w:rPr>
                <w:rFonts w:ascii="Times New Roman" w:hAnsi="Times New Roman" w:cs="Times New Roman"/>
              </w:rPr>
              <w:t>Свойства арифметического корня</w:t>
            </w:r>
            <w:r w:rsidRPr="00986198">
              <w:rPr>
                <w:rFonts w:ascii="Times New Roman" w:hAnsi="Times New Roman" w:cs="Times New Roman"/>
              </w:rPr>
              <w:t xml:space="preserve"> натуральной степени.</w:t>
            </w:r>
          </w:p>
          <w:p w:rsidR="00794DA1" w:rsidRPr="0006449C" w:rsidRDefault="00794DA1" w:rsidP="006C720B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0. </w:t>
            </w:r>
            <w:r w:rsidRPr="0006449C">
              <w:rPr>
                <w:rFonts w:ascii="Times New Roman" w:hAnsi="Times New Roman" w:cs="Times New Roman"/>
              </w:rPr>
              <w:t>Степень с рациональ</w:t>
            </w:r>
            <w:r>
              <w:rPr>
                <w:rFonts w:ascii="Times New Roman" w:hAnsi="Times New Roman" w:cs="Times New Roman"/>
              </w:rPr>
              <w:t>ным</w:t>
            </w:r>
            <w:r w:rsidRPr="0006449C">
              <w:rPr>
                <w:rFonts w:ascii="Times New Roman" w:hAnsi="Times New Roman" w:cs="Times New Roman"/>
              </w:rPr>
              <w:t xml:space="preserve"> показателем.</w:t>
            </w:r>
          </w:p>
          <w:p w:rsidR="00794DA1" w:rsidRPr="0006449C" w:rsidRDefault="00794DA1" w:rsidP="005B5E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1. </w:t>
            </w:r>
            <w:r>
              <w:rPr>
                <w:rFonts w:ascii="Times New Roman" w:hAnsi="Times New Roman" w:cs="Times New Roman"/>
              </w:rPr>
              <w:t>Свойства степени</w:t>
            </w:r>
            <w:r w:rsidRPr="0006449C">
              <w:rPr>
                <w:rFonts w:ascii="Times New Roman" w:hAnsi="Times New Roman" w:cs="Times New Roman"/>
              </w:rPr>
              <w:t xml:space="preserve"> с рациональ</w:t>
            </w:r>
            <w:r>
              <w:rPr>
                <w:rFonts w:ascii="Times New Roman" w:hAnsi="Times New Roman" w:cs="Times New Roman"/>
              </w:rPr>
              <w:t>ным</w:t>
            </w:r>
            <w:r w:rsidRPr="0006449C">
              <w:rPr>
                <w:rFonts w:ascii="Times New Roman" w:hAnsi="Times New Roman" w:cs="Times New Roman"/>
              </w:rPr>
              <w:t xml:space="preserve"> показателем.</w:t>
            </w:r>
          </w:p>
          <w:p w:rsidR="00794DA1" w:rsidRPr="00E67883" w:rsidRDefault="00794DA1" w:rsidP="005B5E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2. </w:t>
            </w:r>
            <w:r>
              <w:rPr>
                <w:rFonts w:ascii="Times New Roman" w:hAnsi="Times New Roman" w:cs="Times New Roman"/>
              </w:rPr>
              <w:t>Степень с</w:t>
            </w:r>
            <w:r w:rsidRPr="00E67883">
              <w:rPr>
                <w:rFonts w:ascii="Times New Roman" w:hAnsi="Times New Roman" w:cs="Times New Roman"/>
              </w:rPr>
              <w:t xml:space="preserve"> действительным показателем.</w:t>
            </w:r>
          </w:p>
          <w:p w:rsidR="00794DA1" w:rsidRPr="00E67883" w:rsidRDefault="00794DA1" w:rsidP="005B5E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3. </w:t>
            </w:r>
            <w:r>
              <w:rPr>
                <w:rFonts w:ascii="Times New Roman" w:hAnsi="Times New Roman" w:cs="Times New Roman"/>
              </w:rPr>
              <w:t>Свойства степени с</w:t>
            </w:r>
            <w:r w:rsidRPr="00E67883">
              <w:rPr>
                <w:rFonts w:ascii="Times New Roman" w:hAnsi="Times New Roman" w:cs="Times New Roman"/>
              </w:rPr>
              <w:t xml:space="preserve"> действительным показателем.</w:t>
            </w:r>
          </w:p>
          <w:p w:rsidR="00794DA1" w:rsidRPr="00E67883" w:rsidRDefault="00794DA1" w:rsidP="00B1458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4. </w:t>
            </w:r>
            <w:r w:rsidRPr="00E67883">
              <w:rPr>
                <w:rFonts w:ascii="Times New Roman" w:hAnsi="Times New Roman" w:cs="Times New Roman"/>
              </w:rPr>
              <w:t>Степень с рациональным и действительным показателем.</w:t>
            </w:r>
          </w:p>
          <w:p w:rsidR="00794DA1" w:rsidRPr="00E67883" w:rsidRDefault="00794DA1" w:rsidP="00B1458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5. </w:t>
            </w:r>
            <w:r w:rsidRPr="00E67883">
              <w:rPr>
                <w:rFonts w:ascii="Times New Roman" w:hAnsi="Times New Roman" w:cs="Times New Roman"/>
              </w:rPr>
              <w:t>Степень с рациональным и действительным показателем.</w:t>
            </w:r>
          </w:p>
          <w:p w:rsidR="00794DA1" w:rsidRDefault="00794DA1" w:rsidP="003F6EC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6. </w:t>
            </w:r>
            <w:r>
              <w:rPr>
                <w:rFonts w:ascii="Times New Roman" w:hAnsi="Times New Roman" w:cs="Times New Roman"/>
              </w:rPr>
              <w:t>Преобразование выражений, содержащих с</w:t>
            </w:r>
            <w:r w:rsidRPr="00E67883">
              <w:rPr>
                <w:rFonts w:ascii="Times New Roman" w:hAnsi="Times New Roman" w:cs="Times New Roman"/>
              </w:rPr>
              <w:t>тепень с рациональным и действительным показателем.</w:t>
            </w:r>
          </w:p>
          <w:p w:rsidR="00794DA1" w:rsidRDefault="00794DA1" w:rsidP="003F6EC8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Pr="006E4F1D">
              <w:rPr>
                <w:rFonts w:ascii="Times New Roman" w:hAnsi="Times New Roman" w:cs="Times New Roman"/>
              </w:rPr>
              <w:t>7. Урок обобщения и систематизации знаний №1 по теме «Действительные числа»</w:t>
            </w:r>
          </w:p>
          <w:p w:rsidR="00794DA1" w:rsidRPr="00B14587" w:rsidRDefault="00794DA1" w:rsidP="003F6EC8">
            <w:pPr>
              <w:spacing w:after="0"/>
              <w:rPr>
                <w:rFonts w:eastAsia="Times New Roman"/>
                <w:bCs/>
              </w:rPr>
            </w:pPr>
            <w:r w:rsidRPr="00B14587">
              <w:rPr>
                <w:rFonts w:ascii="Times New Roman" w:hAnsi="Times New Roman" w:cs="Times New Roman"/>
              </w:rPr>
              <w:t xml:space="preserve">18. </w:t>
            </w:r>
            <w:r w:rsidRPr="005F54E3">
              <w:rPr>
                <w:rFonts w:ascii="Times New Roman" w:hAnsi="Times New Roman" w:cs="Times New Roman"/>
              </w:rPr>
              <w:t>Анализ работы</w:t>
            </w:r>
            <w:r>
              <w:rPr>
                <w:rFonts w:ascii="Times New Roman" w:hAnsi="Times New Roman" w:cs="Times New Roman"/>
              </w:rPr>
              <w:t xml:space="preserve"> №1 </w:t>
            </w:r>
            <w:r w:rsidRPr="00B14587">
              <w:rPr>
                <w:rFonts w:ascii="Times New Roman" w:hAnsi="Times New Roman" w:cs="Times New Roman"/>
              </w:rPr>
              <w:t xml:space="preserve">по теме «Действительные </w:t>
            </w:r>
            <w:r>
              <w:rPr>
                <w:rFonts w:ascii="Times New Roman" w:hAnsi="Times New Roman" w:cs="Times New Roman"/>
              </w:rPr>
              <w:t>числа»</w:t>
            </w:r>
            <w:r w:rsidRPr="00B1458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8</w:t>
            </w:r>
          </w:p>
        </w:tc>
      </w:tr>
      <w:tr w:rsidR="00794DA1" w:rsidRPr="00933A51" w:rsidTr="00794DA1">
        <w:trPr>
          <w:trHeight w:val="480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lastRenderedPageBreak/>
              <w:t>3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  <w:bCs/>
              </w:rPr>
              <w:t>Г</w:t>
            </w:r>
            <w:r w:rsidRPr="00933A51">
              <w:rPr>
                <w:rFonts w:ascii="Times New Roman" w:hAnsi="Times New Roman" w:cs="Times New Roman"/>
                <w:b/>
              </w:rPr>
              <w:t xml:space="preserve">лава </w:t>
            </w:r>
            <w:proofErr w:type="spellStart"/>
            <w:r w:rsidRPr="00933A51">
              <w:rPr>
                <w:rFonts w:ascii="Times New Roman" w:hAnsi="Times New Roman" w:cs="Times New Roman"/>
                <w:b/>
              </w:rPr>
              <w:t>II.Степенная</w:t>
            </w:r>
            <w:proofErr w:type="spellEnd"/>
            <w:r w:rsidRPr="00933A51">
              <w:rPr>
                <w:rFonts w:ascii="Times New Roman" w:hAnsi="Times New Roman" w:cs="Times New Roman"/>
                <w:b/>
              </w:rPr>
              <w:t xml:space="preserve"> функция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5E7AB6">
              <w:rPr>
                <w:rFonts w:ascii="Times New Roman" w:hAnsi="Times New Roman" w:cs="Times New Roman"/>
              </w:rPr>
              <w:t>1.</w:t>
            </w:r>
            <w:r w:rsidRPr="00113295">
              <w:rPr>
                <w:rFonts w:ascii="Times New Roman" w:hAnsi="Times New Roman" w:cs="Times New Roman"/>
              </w:rPr>
              <w:t>Степенная функция, её свойства и график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113295">
              <w:rPr>
                <w:rFonts w:ascii="Times New Roman" w:hAnsi="Times New Roman" w:cs="Times New Roman"/>
              </w:rPr>
              <w:t>Степенная функция, её свойства и график.</w:t>
            </w:r>
          </w:p>
          <w:p w:rsidR="00794DA1" w:rsidRDefault="00794DA1" w:rsidP="005E7AB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Pr="00113295">
              <w:rPr>
                <w:rFonts w:ascii="Times New Roman" w:hAnsi="Times New Roman" w:cs="Times New Roman"/>
              </w:rPr>
              <w:t>Решение задани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Pr="00113295">
              <w:rPr>
                <w:rFonts w:ascii="Times New Roman" w:hAnsi="Times New Roman" w:cs="Times New Roman"/>
              </w:rPr>
              <w:t xml:space="preserve">Взаимно обратные </w:t>
            </w:r>
            <w:proofErr w:type="spellStart"/>
            <w:r w:rsidRPr="00113295">
              <w:rPr>
                <w:rFonts w:ascii="Times New Roman" w:hAnsi="Times New Roman" w:cs="Times New Roman"/>
              </w:rPr>
              <w:t>функции</w:t>
            </w:r>
            <w:proofErr w:type="gramStart"/>
            <w:r w:rsidRPr="00113295">
              <w:rPr>
                <w:rFonts w:ascii="Times New Roman" w:hAnsi="Times New Roman" w:cs="Times New Roman"/>
              </w:rPr>
              <w:t>.С</w:t>
            </w:r>
            <w:proofErr w:type="gramEnd"/>
            <w:r w:rsidRPr="00113295">
              <w:rPr>
                <w:rFonts w:ascii="Times New Roman" w:hAnsi="Times New Roman" w:cs="Times New Roman"/>
              </w:rPr>
              <w:t>ложная</w:t>
            </w:r>
            <w:proofErr w:type="spellEnd"/>
            <w:r w:rsidRPr="00113295">
              <w:rPr>
                <w:rFonts w:ascii="Times New Roman" w:hAnsi="Times New Roman" w:cs="Times New Roman"/>
              </w:rPr>
              <w:t xml:space="preserve"> функц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Взаимно обратные функции. </w:t>
            </w:r>
            <w:r w:rsidRPr="00113295">
              <w:rPr>
                <w:rFonts w:ascii="Times New Roman" w:hAnsi="Times New Roman" w:cs="Times New Roman"/>
              </w:rPr>
              <w:t>Сложная функц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65426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Pr="0035542F">
              <w:rPr>
                <w:rFonts w:ascii="Times New Roman" w:hAnsi="Times New Roman" w:cs="Times New Roman"/>
              </w:rPr>
              <w:t xml:space="preserve">Равносильные уравнения. 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35542F">
              <w:rPr>
                <w:rFonts w:ascii="Times New Roman" w:hAnsi="Times New Roman" w:cs="Times New Roman"/>
              </w:rPr>
              <w:t xml:space="preserve">Равносильные </w:t>
            </w:r>
            <w:r>
              <w:rPr>
                <w:rFonts w:ascii="Times New Roman" w:hAnsi="Times New Roman" w:cs="Times New Roman"/>
              </w:rPr>
              <w:t xml:space="preserve">уравнения и </w:t>
            </w:r>
            <w:r w:rsidRPr="0035542F">
              <w:rPr>
                <w:rFonts w:ascii="Times New Roman" w:hAnsi="Times New Roman" w:cs="Times New Roman"/>
              </w:rPr>
              <w:t>неравенства.</w:t>
            </w:r>
          </w:p>
          <w:p w:rsidR="00794DA1" w:rsidRPr="00C374F6" w:rsidRDefault="00794DA1" w:rsidP="00DA0EF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Решение </w:t>
            </w:r>
            <w:r w:rsidRPr="00C374F6">
              <w:rPr>
                <w:rFonts w:ascii="Times New Roman" w:hAnsi="Times New Roman" w:cs="Times New Roman"/>
              </w:rPr>
              <w:t>уравнений и неравен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. </w:t>
            </w:r>
            <w:r w:rsidRPr="00C374F6">
              <w:rPr>
                <w:rFonts w:ascii="Times New Roman" w:hAnsi="Times New Roman" w:cs="Times New Roman"/>
              </w:rPr>
              <w:t>Иррациональные уравнения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Pr="00C374F6">
              <w:rPr>
                <w:rFonts w:ascii="Times New Roman" w:hAnsi="Times New Roman" w:cs="Times New Roman"/>
              </w:rPr>
              <w:t>Иррациональные уравнения.</w:t>
            </w:r>
          </w:p>
          <w:p w:rsidR="00794DA1" w:rsidRPr="00C374F6" w:rsidRDefault="00794DA1" w:rsidP="00917E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. </w:t>
            </w:r>
            <w:r w:rsidRPr="00C374F6">
              <w:rPr>
                <w:rFonts w:ascii="Times New Roman" w:hAnsi="Times New Roman" w:cs="Times New Roman"/>
              </w:rPr>
              <w:t>Иррациональные неравенства.</w:t>
            </w:r>
          </w:p>
          <w:p w:rsidR="00794DA1" w:rsidRPr="00C374F6" w:rsidRDefault="00794DA1" w:rsidP="00917E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Pr="00C374F6">
              <w:rPr>
                <w:rFonts w:ascii="Times New Roman" w:hAnsi="Times New Roman" w:cs="Times New Roman"/>
              </w:rPr>
              <w:t>Иррациональные неравенства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 Иррациональные уравнения и неравенства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 Иррациональные уравнения и неравенства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 Решение заданий по теме «Степенная функция»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="00600A1C">
              <w:rPr>
                <w:rFonts w:ascii="Times New Roman" w:hAnsi="Times New Roman" w:cs="Times New Roman"/>
              </w:rPr>
              <w:t>Повтор</w:t>
            </w:r>
            <w:r w:rsidRPr="006E4F1D">
              <w:rPr>
                <w:rFonts w:ascii="Times New Roman" w:hAnsi="Times New Roman" w:cs="Times New Roman"/>
              </w:rPr>
              <w:t>ение и систематизация знаний по теме «Степен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Pr="006E4F1D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  <w:r w:rsidRPr="006E4F1D">
              <w:rPr>
                <w:rFonts w:ascii="Times New Roman" w:hAnsi="Times New Roman" w:cs="Times New Roman"/>
              </w:rPr>
              <w:t>. Урок обобщения и систематизации знаний №2 по теме «Степенная функция».</w:t>
            </w:r>
          </w:p>
          <w:p w:rsidR="00794DA1" w:rsidRPr="005E7AB6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6E4F1D">
              <w:rPr>
                <w:rFonts w:ascii="Times New Roman" w:hAnsi="Times New Roman" w:cs="Times New Roman"/>
              </w:rPr>
              <w:t>18.Анализ работы</w:t>
            </w:r>
            <w:r w:rsidR="00600A1C">
              <w:rPr>
                <w:rFonts w:ascii="Times New Roman" w:hAnsi="Times New Roman" w:cs="Times New Roman"/>
              </w:rPr>
              <w:t xml:space="preserve"> № 2 </w:t>
            </w:r>
            <w:r w:rsidRPr="006E4F1D">
              <w:rPr>
                <w:rFonts w:ascii="Times New Roman" w:hAnsi="Times New Roman" w:cs="Times New Roman"/>
              </w:rPr>
              <w:t xml:space="preserve"> по теме «Степен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</w:tr>
      <w:tr w:rsidR="00794DA1" w:rsidRPr="00933A51" w:rsidTr="00794DA1">
        <w:trPr>
          <w:trHeight w:val="866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10294" w:type="dxa"/>
            <w:shd w:val="clear" w:color="auto" w:fill="auto"/>
          </w:tcPr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III. Показательная функция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 w:rsidRPr="005D661F">
              <w:rPr>
                <w:rFonts w:ascii="Times New Roman" w:eastAsia="Times New Roman" w:hAnsi="Times New Roman" w:cs="Times New Roman"/>
              </w:rPr>
              <w:t>1.</w:t>
            </w:r>
            <w:r w:rsidRPr="00EF6645">
              <w:rPr>
                <w:rFonts w:ascii="Times New Roman" w:hAnsi="Times New Roman" w:cs="Times New Roman"/>
              </w:rPr>
              <w:t>Показательная функция, её свойства и график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EF6645">
              <w:rPr>
                <w:rFonts w:ascii="Times New Roman" w:hAnsi="Times New Roman" w:cs="Times New Roman"/>
              </w:rPr>
              <w:t>Показательная функция, её свойства и график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Pr="00EF6645">
              <w:rPr>
                <w:rFonts w:ascii="Times New Roman" w:hAnsi="Times New Roman" w:cs="Times New Roman"/>
              </w:rPr>
              <w:t>Показательные уравнения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 Решение показательных уравнений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5. Метод введения новой переменной при решении показательных уравнений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Pr="00EF6645">
              <w:rPr>
                <w:rFonts w:ascii="Times New Roman" w:hAnsi="Times New Roman" w:cs="Times New Roman"/>
              </w:rPr>
              <w:t>Показательные неравенства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 Методы  решения показательных неравенств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Pr="008163ED">
              <w:rPr>
                <w:rFonts w:ascii="Times New Roman" w:hAnsi="Times New Roman" w:cs="Times New Roman"/>
              </w:rPr>
              <w:t>Системы по</w:t>
            </w:r>
            <w:r>
              <w:rPr>
                <w:rFonts w:ascii="Times New Roman" w:hAnsi="Times New Roman" w:cs="Times New Roman"/>
              </w:rPr>
              <w:t>казательных уравнений</w:t>
            </w:r>
            <w:r w:rsidRPr="008163ED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 Методы решения систем</w:t>
            </w:r>
            <w:r w:rsidRPr="008163ED">
              <w:rPr>
                <w:rFonts w:ascii="Times New Roman" w:hAnsi="Times New Roman" w:cs="Times New Roman"/>
              </w:rPr>
              <w:t xml:space="preserve"> пока</w:t>
            </w:r>
            <w:r>
              <w:rPr>
                <w:rFonts w:ascii="Times New Roman" w:hAnsi="Times New Roman" w:cs="Times New Roman"/>
              </w:rPr>
              <w:t>зательных уравнений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Pr="008163ED">
              <w:rPr>
                <w:rFonts w:ascii="Times New Roman" w:hAnsi="Times New Roman" w:cs="Times New Roman"/>
              </w:rPr>
              <w:t>Си</w:t>
            </w:r>
            <w:r>
              <w:rPr>
                <w:rFonts w:ascii="Times New Roman" w:hAnsi="Times New Roman" w:cs="Times New Roman"/>
              </w:rPr>
              <w:t xml:space="preserve">стемы показательных </w:t>
            </w:r>
            <w:r w:rsidRPr="008163ED">
              <w:rPr>
                <w:rFonts w:ascii="Times New Roman" w:hAnsi="Times New Roman" w:cs="Times New Roman"/>
              </w:rPr>
              <w:t>неравенств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 Методы решения систем</w:t>
            </w:r>
            <w:r w:rsidRPr="008163ED">
              <w:rPr>
                <w:rFonts w:ascii="Times New Roman" w:hAnsi="Times New Roman" w:cs="Times New Roman"/>
              </w:rPr>
              <w:t xml:space="preserve"> пока</w:t>
            </w:r>
            <w:r>
              <w:rPr>
                <w:rFonts w:ascii="Times New Roman" w:hAnsi="Times New Roman" w:cs="Times New Roman"/>
              </w:rPr>
              <w:t>зательных неравенств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Pr="008163ED">
              <w:rPr>
                <w:rFonts w:ascii="Times New Roman" w:hAnsi="Times New Roman" w:cs="Times New Roman"/>
              </w:rPr>
              <w:t>Решение заданий по теме «Показатель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</w:t>
            </w:r>
            <w:r w:rsidRPr="00900FBE">
              <w:rPr>
                <w:rFonts w:ascii="Times New Roman" w:hAnsi="Times New Roman" w:cs="Times New Roman"/>
              </w:rPr>
              <w:t>Урок обобщения и систематизации знаний №</w:t>
            </w:r>
            <w:r w:rsidR="00600A1C">
              <w:rPr>
                <w:rFonts w:ascii="Times New Roman" w:hAnsi="Times New Roman" w:cs="Times New Roman"/>
              </w:rPr>
              <w:t xml:space="preserve"> </w:t>
            </w:r>
            <w:r w:rsidRPr="00900FBE">
              <w:rPr>
                <w:rFonts w:ascii="Times New Roman" w:hAnsi="Times New Roman" w:cs="Times New Roman"/>
              </w:rPr>
              <w:t>3 по теме «Показательная функция».</w:t>
            </w:r>
          </w:p>
          <w:p w:rsidR="00794DA1" w:rsidRPr="00900FBE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Анализ </w:t>
            </w:r>
            <w:r w:rsidRPr="008163ED">
              <w:rPr>
                <w:rFonts w:ascii="Times New Roman" w:hAnsi="Times New Roman" w:cs="Times New Roman"/>
              </w:rPr>
              <w:t xml:space="preserve"> работы</w:t>
            </w:r>
            <w:r w:rsidR="00600A1C">
              <w:rPr>
                <w:rFonts w:ascii="Times New Roman" w:hAnsi="Times New Roman" w:cs="Times New Roman"/>
              </w:rPr>
              <w:t xml:space="preserve"> </w:t>
            </w:r>
            <w:r w:rsidRPr="00900FBE">
              <w:rPr>
                <w:rFonts w:ascii="Times New Roman" w:hAnsi="Times New Roman" w:cs="Times New Roman"/>
              </w:rPr>
              <w:t>№</w:t>
            </w:r>
            <w:r w:rsidR="00600A1C">
              <w:rPr>
                <w:rFonts w:ascii="Times New Roman" w:hAnsi="Times New Roman" w:cs="Times New Roman"/>
              </w:rPr>
              <w:t xml:space="preserve"> </w:t>
            </w:r>
            <w:r w:rsidRPr="00900FBE">
              <w:rPr>
                <w:rFonts w:ascii="Times New Roman" w:hAnsi="Times New Roman" w:cs="Times New Roman"/>
              </w:rPr>
              <w:t>3 по теме «Показательная функция».</w:t>
            </w:r>
          </w:p>
        </w:tc>
        <w:tc>
          <w:tcPr>
            <w:tcW w:w="1990" w:type="dxa"/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5</w:t>
            </w:r>
          </w:p>
        </w:tc>
      </w:tr>
      <w:tr w:rsidR="00794DA1" w:rsidRPr="00933A51" w:rsidTr="00794DA1">
        <w:trPr>
          <w:trHeight w:val="660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lastRenderedPageBreak/>
              <w:t>5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IV. Логарифмическая функция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Pr="00AC1402" w:rsidRDefault="00794DA1" w:rsidP="004E325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</w:t>
            </w:r>
            <w:r w:rsidRPr="00AC1402">
              <w:rPr>
                <w:rFonts w:ascii="Times New Roman" w:hAnsi="Times New Roman" w:cs="Times New Roman"/>
              </w:rPr>
              <w:t>Логарифмы.</w:t>
            </w:r>
          </w:p>
          <w:p w:rsidR="00794DA1" w:rsidRPr="00AC1402" w:rsidRDefault="00794DA1" w:rsidP="004E325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2. </w:t>
            </w:r>
            <w:r w:rsidRPr="00AC1402">
              <w:rPr>
                <w:rFonts w:ascii="Times New Roman" w:hAnsi="Times New Roman" w:cs="Times New Roman"/>
              </w:rPr>
              <w:t>Логарифмы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 </w:t>
            </w:r>
            <w:r w:rsidRPr="00AC1402">
              <w:rPr>
                <w:rFonts w:ascii="Times New Roman" w:hAnsi="Times New Roman" w:cs="Times New Roman"/>
              </w:rPr>
              <w:t>Свойства логарифмов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Pr="00AC1402">
              <w:rPr>
                <w:rFonts w:ascii="Times New Roman" w:hAnsi="Times New Roman" w:cs="Times New Roman"/>
              </w:rPr>
              <w:t xml:space="preserve"> Свойства логарифмов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</w:t>
            </w:r>
            <w:r w:rsidRPr="00AC1402">
              <w:rPr>
                <w:rFonts w:ascii="Times New Roman" w:hAnsi="Times New Roman" w:cs="Times New Roman"/>
              </w:rPr>
              <w:t>Десятичные и натуральные логарифмы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Pr="00AC1402">
              <w:rPr>
                <w:rFonts w:ascii="Times New Roman" w:hAnsi="Times New Roman" w:cs="Times New Roman"/>
              </w:rPr>
              <w:t>Десятичные и натуральные логарифмы. Формула переход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AC1402">
              <w:rPr>
                <w:rFonts w:ascii="Times New Roman" w:hAnsi="Times New Roman" w:cs="Times New Roman"/>
              </w:rPr>
              <w:t>Десятичные и натуральные логарифмы. Формула переход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Pr="00AC1402">
              <w:rPr>
                <w:rFonts w:ascii="Times New Roman" w:hAnsi="Times New Roman" w:cs="Times New Roman"/>
              </w:rPr>
              <w:t>Логарифмическая функция, её свойства и график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</w:t>
            </w:r>
            <w:r w:rsidRPr="00AC1402">
              <w:rPr>
                <w:rFonts w:ascii="Times New Roman" w:hAnsi="Times New Roman" w:cs="Times New Roman"/>
              </w:rPr>
              <w:t xml:space="preserve"> Логарифмическая функция, её свойства и график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Pr="00AC1402">
              <w:rPr>
                <w:rFonts w:ascii="Times New Roman" w:hAnsi="Times New Roman" w:cs="Times New Roman"/>
              </w:rPr>
              <w:t>Логарифмические уравнения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. </w:t>
            </w:r>
            <w:r w:rsidRPr="00AC1402">
              <w:rPr>
                <w:rFonts w:ascii="Times New Roman" w:hAnsi="Times New Roman" w:cs="Times New Roman"/>
              </w:rPr>
              <w:t>Равносильные логарифмические уравнения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Pr="00AC1402">
              <w:rPr>
                <w:rFonts w:ascii="Times New Roman" w:hAnsi="Times New Roman" w:cs="Times New Roman"/>
              </w:rPr>
              <w:t>Методы решения логарифмических уравнений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Логарифмические </w:t>
            </w: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Равносильные логарифмические </w:t>
            </w: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5. Логарифмические </w:t>
            </w: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Pr="00AC1402">
              <w:rPr>
                <w:rFonts w:ascii="Times New Roman" w:hAnsi="Times New Roman" w:cs="Times New Roman"/>
              </w:rPr>
              <w:t>Методы р</w:t>
            </w:r>
            <w:r>
              <w:rPr>
                <w:rFonts w:ascii="Times New Roman" w:hAnsi="Times New Roman" w:cs="Times New Roman"/>
              </w:rPr>
              <w:t xml:space="preserve">ешения </w:t>
            </w:r>
            <w:r w:rsidRPr="00AC1402">
              <w:rPr>
                <w:rFonts w:ascii="Times New Roman" w:hAnsi="Times New Roman" w:cs="Times New Roman"/>
              </w:rPr>
              <w:t>логарифмических неравен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7. </w:t>
            </w:r>
            <w:r w:rsidRPr="00AC1402">
              <w:rPr>
                <w:rFonts w:ascii="Times New Roman" w:hAnsi="Times New Roman" w:cs="Times New Roman"/>
              </w:rPr>
              <w:t>Решение логарифмических уравнений и неравен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8. </w:t>
            </w:r>
            <w:r w:rsidR="00600A1C">
              <w:rPr>
                <w:rFonts w:ascii="Times New Roman" w:hAnsi="Times New Roman" w:cs="Times New Roman"/>
              </w:rPr>
              <w:t>Повтор</w:t>
            </w:r>
            <w:r>
              <w:rPr>
                <w:rFonts w:ascii="Times New Roman" w:hAnsi="Times New Roman" w:cs="Times New Roman"/>
              </w:rPr>
              <w:t>ение и систематизация знаний</w:t>
            </w:r>
            <w:r w:rsidRPr="00AC1402">
              <w:rPr>
                <w:rFonts w:ascii="Times New Roman" w:hAnsi="Times New Roman" w:cs="Times New Roman"/>
              </w:rPr>
              <w:t xml:space="preserve"> по теме «Логарифмическ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Pr="008669CC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9. </w:t>
            </w:r>
            <w:r w:rsidRPr="003B7B1B">
              <w:rPr>
                <w:rFonts w:ascii="Times New Roman" w:hAnsi="Times New Roman" w:cs="Times New Roman"/>
              </w:rPr>
              <w:t>Урок обобщения и систематизации знаний №</w:t>
            </w:r>
            <w:r w:rsidR="00600A1C">
              <w:rPr>
                <w:rFonts w:ascii="Times New Roman" w:hAnsi="Times New Roman" w:cs="Times New Roman"/>
              </w:rPr>
              <w:t xml:space="preserve"> </w:t>
            </w:r>
            <w:r w:rsidRPr="003B7B1B">
              <w:rPr>
                <w:rFonts w:ascii="Times New Roman" w:hAnsi="Times New Roman" w:cs="Times New Roman"/>
              </w:rPr>
              <w:t>4 по теме</w:t>
            </w:r>
            <w:r>
              <w:rPr>
                <w:rFonts w:ascii="Times New Roman" w:hAnsi="Times New Roman" w:cs="Times New Roman"/>
              </w:rPr>
              <w:t xml:space="preserve"> «Логарифмическая функция</w:t>
            </w:r>
            <w:r w:rsidRPr="003B7B1B">
              <w:rPr>
                <w:rFonts w:ascii="Times New Roman" w:hAnsi="Times New Roman" w:cs="Times New Roman"/>
              </w:rPr>
              <w:t>»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9</w:t>
            </w:r>
          </w:p>
        </w:tc>
      </w:tr>
      <w:tr w:rsidR="00794DA1" w:rsidRPr="00933A51" w:rsidTr="00794DA1">
        <w:trPr>
          <w:trHeight w:val="435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6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V. Тригонометрические формулы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</w:t>
            </w:r>
            <w:r w:rsidRPr="00C638FA">
              <w:rPr>
                <w:rFonts w:ascii="Times New Roman" w:hAnsi="Times New Roman" w:cs="Times New Roman"/>
              </w:rPr>
              <w:t>Радианная мера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0E774D">
              <w:rPr>
                <w:rFonts w:ascii="Times New Roman" w:hAnsi="Times New Roman" w:cs="Times New Roman"/>
              </w:rPr>
              <w:t>Поворот точки вокруг начала координат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 Координаты точки окружности.</w:t>
            </w:r>
          </w:p>
          <w:p w:rsidR="00794DA1" w:rsidRDefault="00794DA1" w:rsidP="00A504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Pr="000E774D">
              <w:rPr>
                <w:rFonts w:ascii="Times New Roman" w:hAnsi="Times New Roman" w:cs="Times New Roman"/>
              </w:rPr>
              <w:t>Определение синуса, косинуса и тангенса угла.</w:t>
            </w:r>
          </w:p>
          <w:p w:rsidR="00794DA1" w:rsidRDefault="00794DA1" w:rsidP="00A504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 </w:t>
            </w:r>
            <w:r w:rsidRPr="000E774D">
              <w:rPr>
                <w:rFonts w:ascii="Times New Roman" w:hAnsi="Times New Roman" w:cs="Times New Roman"/>
              </w:rPr>
              <w:t>Определение синуса, косинуса и тангенса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 xml:space="preserve">6. </w:t>
            </w:r>
            <w:r w:rsidRPr="000E774D">
              <w:rPr>
                <w:rFonts w:ascii="Times New Roman" w:hAnsi="Times New Roman" w:cs="Times New Roman"/>
              </w:rPr>
              <w:t>Знаки синуса, косинуса и тангенса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0E774D">
              <w:rPr>
                <w:rFonts w:ascii="Times New Roman" w:hAnsi="Times New Roman" w:cs="Times New Roman"/>
              </w:rPr>
              <w:t>Зависимость между синусом, косинусом и тангенсом одного и того же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Pr="000E774D">
              <w:rPr>
                <w:rFonts w:ascii="Times New Roman" w:hAnsi="Times New Roman" w:cs="Times New Roman"/>
              </w:rPr>
              <w:t>Зависимость между синусом, косинусом и тангенсом одного и того же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. </w:t>
            </w:r>
            <w:r w:rsidRPr="000E774D">
              <w:rPr>
                <w:rFonts w:ascii="Times New Roman" w:hAnsi="Times New Roman" w:cs="Times New Roman"/>
              </w:rPr>
              <w:t>Тригонометрические тождеств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Pr="000E774D">
              <w:rPr>
                <w:rFonts w:ascii="Times New Roman" w:hAnsi="Times New Roman" w:cs="Times New Roman"/>
              </w:rPr>
              <w:t>Способы доказательств</w:t>
            </w:r>
            <w:r>
              <w:rPr>
                <w:rFonts w:ascii="Times New Roman" w:hAnsi="Times New Roman" w:cs="Times New Roman"/>
              </w:rPr>
              <w:t>а</w:t>
            </w:r>
            <w:r w:rsidRPr="000E774D">
              <w:rPr>
                <w:rFonts w:ascii="Times New Roman" w:hAnsi="Times New Roman" w:cs="Times New Roman"/>
              </w:rPr>
              <w:t xml:space="preserve"> тригонометрических тождеств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. </w:t>
            </w:r>
            <w:r w:rsidRPr="000E774D">
              <w:rPr>
                <w:rFonts w:ascii="Times New Roman" w:hAnsi="Times New Roman" w:cs="Times New Roman"/>
              </w:rPr>
              <w:t>Преобразование и доказательство тригонометрических тожде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Pr="00521E0C">
              <w:rPr>
                <w:rFonts w:ascii="Times New Roman" w:hAnsi="Times New Roman" w:cs="Times New Roman"/>
              </w:rPr>
              <w:t xml:space="preserve">Синус, косинус и тангенс углов </w:t>
            </w:r>
            <w:r w:rsidRPr="00521E0C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521E0C">
              <w:rPr>
                <w:rFonts w:ascii="Times New Roman" w:hAnsi="Times New Roman" w:cs="Times New Roman"/>
              </w:rPr>
              <w:t xml:space="preserve"> и -</w:t>
            </w:r>
            <w:r w:rsidRPr="00521E0C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521E0C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</w:t>
            </w:r>
            <w:r w:rsidRPr="00521E0C">
              <w:rPr>
                <w:rFonts w:ascii="Times New Roman" w:hAnsi="Times New Roman" w:cs="Times New Roman"/>
              </w:rPr>
              <w:t>Формулы сложения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</w:t>
            </w:r>
            <w:r w:rsidRPr="00521E0C">
              <w:rPr>
                <w:rFonts w:ascii="Times New Roman" w:hAnsi="Times New Roman" w:cs="Times New Roman"/>
              </w:rPr>
              <w:t>Формулы сложения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5. </w:t>
            </w:r>
            <w:r w:rsidRPr="00521E0C">
              <w:rPr>
                <w:rFonts w:ascii="Times New Roman" w:hAnsi="Times New Roman" w:cs="Times New Roman"/>
              </w:rPr>
              <w:t>Преобразование выражений с помощью формул сложен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двойного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7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двойного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8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половинного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9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половинного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0. </w:t>
            </w:r>
            <w:r w:rsidRPr="00DF6BEA">
              <w:rPr>
                <w:rFonts w:ascii="Times New Roman" w:hAnsi="Times New Roman" w:cs="Times New Roman"/>
              </w:rPr>
              <w:t>Формулы приведен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1. </w:t>
            </w:r>
            <w:r w:rsidRPr="00DF6BEA">
              <w:rPr>
                <w:rFonts w:ascii="Times New Roman" w:hAnsi="Times New Roman" w:cs="Times New Roman"/>
              </w:rPr>
              <w:t>Формулы приведен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2. </w:t>
            </w:r>
            <w:r w:rsidRPr="00DF6BEA">
              <w:rPr>
                <w:rFonts w:ascii="Times New Roman" w:hAnsi="Times New Roman" w:cs="Times New Roman"/>
              </w:rPr>
              <w:t>Сумма и разность синусов, сумма и разность косинусов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3. </w:t>
            </w:r>
            <w:r w:rsidRPr="00DF6BEA">
              <w:rPr>
                <w:rFonts w:ascii="Times New Roman" w:hAnsi="Times New Roman" w:cs="Times New Roman"/>
              </w:rPr>
              <w:t>Сумма и разность синусов, сумма и разность косинусов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4. </w:t>
            </w:r>
            <w:r w:rsidRPr="00DF6BEA">
              <w:rPr>
                <w:rFonts w:ascii="Times New Roman" w:hAnsi="Times New Roman" w:cs="Times New Roman"/>
              </w:rPr>
              <w:t>Преобразование тригонометрических выражени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5. </w:t>
            </w:r>
            <w:r w:rsidRPr="00DF6BEA">
              <w:rPr>
                <w:rFonts w:ascii="Times New Roman" w:hAnsi="Times New Roman" w:cs="Times New Roman"/>
              </w:rPr>
              <w:t>Преобразование тригонометрических выражени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6. </w:t>
            </w:r>
            <w:r w:rsidR="00600A1C">
              <w:rPr>
                <w:rFonts w:ascii="Times New Roman" w:hAnsi="Times New Roman" w:cs="Times New Roman"/>
              </w:rPr>
              <w:t>Повтор</w:t>
            </w:r>
            <w:r>
              <w:rPr>
                <w:rFonts w:ascii="Times New Roman" w:hAnsi="Times New Roman" w:cs="Times New Roman"/>
              </w:rPr>
              <w:t xml:space="preserve">ение и систематизация знаний </w:t>
            </w:r>
            <w:r w:rsidRPr="00AC1402">
              <w:rPr>
                <w:rFonts w:ascii="Times New Roman" w:hAnsi="Times New Roman" w:cs="Times New Roman"/>
              </w:rPr>
              <w:t>по теме «</w:t>
            </w:r>
            <w:r>
              <w:rPr>
                <w:rFonts w:ascii="Times New Roman" w:hAnsi="Times New Roman" w:cs="Times New Roman"/>
              </w:rPr>
              <w:t>Тригонометрические формулы</w:t>
            </w:r>
            <w:r w:rsidRPr="00AC1402">
              <w:rPr>
                <w:rFonts w:ascii="Times New Roman" w:hAnsi="Times New Roman" w:cs="Times New Roman"/>
              </w:rPr>
              <w:t>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Pr="009B0FD2" w:rsidRDefault="00794DA1" w:rsidP="00C40A83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7. </w:t>
            </w:r>
            <w:r w:rsidRPr="00A5350D">
              <w:rPr>
                <w:rFonts w:ascii="Times New Roman" w:hAnsi="Times New Roman" w:cs="Times New Roman"/>
              </w:rPr>
              <w:t>Урок обобщения и систематизации знаний №</w:t>
            </w:r>
            <w:r w:rsidR="00600A1C">
              <w:rPr>
                <w:rFonts w:ascii="Times New Roman" w:hAnsi="Times New Roman" w:cs="Times New Roman"/>
              </w:rPr>
              <w:t xml:space="preserve"> </w:t>
            </w:r>
            <w:r w:rsidRPr="00A5350D">
              <w:rPr>
                <w:rFonts w:ascii="Times New Roman" w:hAnsi="Times New Roman" w:cs="Times New Roman"/>
              </w:rPr>
              <w:t>5 по теме «</w:t>
            </w:r>
            <w:r w:rsidRPr="00A5350D">
              <w:rPr>
                <w:rFonts w:ascii="Times New Roman" w:hAnsi="Times New Roman" w:cs="Times New Roman"/>
                <w:bCs/>
              </w:rPr>
              <w:t>Тригонометрические формулы</w:t>
            </w:r>
            <w:r w:rsidRPr="00A5350D">
              <w:rPr>
                <w:rFonts w:ascii="Times New Roman" w:hAnsi="Times New Roman" w:cs="Times New Roman"/>
              </w:rPr>
              <w:t>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27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lastRenderedPageBreak/>
              <w:t>7</w:t>
            </w:r>
          </w:p>
        </w:tc>
        <w:tc>
          <w:tcPr>
            <w:tcW w:w="10294" w:type="dxa"/>
            <w:shd w:val="clear" w:color="auto" w:fill="auto"/>
          </w:tcPr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VI. Тригонометрические уравнения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Pr="00B1516A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. Уравнение </w:t>
            </w:r>
            <w:proofErr w:type="spellStart"/>
            <w:r w:rsidRPr="00B1516A">
              <w:rPr>
                <w:rFonts w:ascii="Times New Roman" w:hAnsi="Times New Roman" w:cs="Times New Roman"/>
                <w:lang w:val="en-US"/>
              </w:rPr>
              <w:t>cos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1516A">
              <w:rPr>
                <w:rFonts w:ascii="Times New Roman" w:hAnsi="Times New Roman" w:cs="Times New Roman"/>
              </w:rPr>
              <w:t>х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794DA1" w:rsidRPr="00B1516A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2. Арккосинус числа. Уравнение </w:t>
            </w:r>
            <w:proofErr w:type="spellStart"/>
            <w:r w:rsidRPr="00B1516A">
              <w:rPr>
                <w:rFonts w:ascii="Times New Roman" w:hAnsi="Times New Roman" w:cs="Times New Roman"/>
                <w:lang w:val="en-US"/>
              </w:rPr>
              <w:t>cos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1516A">
              <w:rPr>
                <w:rFonts w:ascii="Times New Roman" w:hAnsi="Times New Roman" w:cs="Times New Roman"/>
              </w:rPr>
              <w:t>х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794DA1" w:rsidRPr="00B1516A" w:rsidRDefault="00794DA1" w:rsidP="00EA62C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3. Решение уравнений вида </w:t>
            </w:r>
            <w:proofErr w:type="spellStart"/>
            <w:r w:rsidRPr="00B1516A">
              <w:rPr>
                <w:rFonts w:ascii="Times New Roman" w:hAnsi="Times New Roman" w:cs="Times New Roman"/>
                <w:lang w:val="en-US"/>
              </w:rPr>
              <w:t>cos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1516A">
              <w:rPr>
                <w:rFonts w:ascii="Times New Roman" w:hAnsi="Times New Roman" w:cs="Times New Roman"/>
              </w:rPr>
              <w:t>х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794DA1" w:rsidRPr="00B1516A" w:rsidRDefault="00794DA1" w:rsidP="00EA62C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4. Уравнение </w:t>
            </w:r>
            <w:r w:rsidRPr="00B1516A">
              <w:rPr>
                <w:rFonts w:ascii="Times New Roman" w:hAnsi="Times New Roman" w:cs="Times New Roman"/>
                <w:lang w:val="en-US"/>
              </w:rPr>
              <w:t>sin</w:t>
            </w:r>
            <w:proofErr w:type="spellStart"/>
            <w:proofErr w:type="gramStart"/>
            <w:r w:rsidRPr="00B1516A">
              <w:rPr>
                <w:rFonts w:ascii="Times New Roman" w:hAnsi="Times New Roman" w:cs="Times New Roman"/>
              </w:rPr>
              <w:t>х</w:t>
            </w:r>
            <w:proofErr w:type="spellEnd"/>
            <w:proofErr w:type="gramEnd"/>
            <w:r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794DA1" w:rsidRPr="00B1516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5. Арксинус числа. Уравнение </w:t>
            </w:r>
            <w:r w:rsidRPr="00B1516A">
              <w:rPr>
                <w:rFonts w:ascii="Times New Roman" w:hAnsi="Times New Roman" w:cs="Times New Roman"/>
                <w:lang w:val="en-US"/>
              </w:rPr>
              <w:t>sin</w:t>
            </w:r>
            <w:proofErr w:type="spellStart"/>
            <w:proofErr w:type="gramStart"/>
            <w:r w:rsidRPr="00B1516A">
              <w:rPr>
                <w:rFonts w:ascii="Times New Roman" w:hAnsi="Times New Roman" w:cs="Times New Roman"/>
              </w:rPr>
              <w:t>х</w:t>
            </w:r>
            <w:proofErr w:type="spellEnd"/>
            <w:proofErr w:type="gramEnd"/>
            <w:r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794DA1" w:rsidRPr="00A571D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6. Решение уравнений вида </w:t>
            </w:r>
            <w:r w:rsidRPr="00B1516A">
              <w:rPr>
                <w:rFonts w:ascii="Times New Roman" w:hAnsi="Times New Roman" w:cs="Times New Roman"/>
                <w:lang w:val="en-US"/>
              </w:rPr>
              <w:t>sin</w:t>
            </w:r>
            <w:r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1516A">
              <w:rPr>
                <w:rFonts w:ascii="Times New Roman" w:hAnsi="Times New Roman" w:cs="Times New Roman"/>
              </w:rPr>
              <w:t>х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794DA1" w:rsidRPr="00B1516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571DA">
              <w:rPr>
                <w:rFonts w:ascii="Times New Roman" w:hAnsi="Times New Roman" w:cs="Times New Roman"/>
              </w:rPr>
              <w:t>7</w:t>
            </w:r>
            <w:r w:rsidRPr="00B1516A">
              <w:rPr>
                <w:rFonts w:ascii="Times New Roman" w:hAnsi="Times New Roman" w:cs="Times New Roman"/>
              </w:rPr>
              <w:t xml:space="preserve">. Уравнение </w:t>
            </w:r>
            <w:proofErr w:type="spellStart"/>
            <w:r w:rsidRPr="00B1516A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1516A">
              <w:rPr>
                <w:rFonts w:ascii="Times New Roman" w:hAnsi="Times New Roman" w:cs="Times New Roman"/>
              </w:rPr>
              <w:t>х=а</w:t>
            </w:r>
            <w:proofErr w:type="spellEnd"/>
            <w:r w:rsidRPr="00B1516A">
              <w:rPr>
                <w:rFonts w:ascii="Times New Roman" w:hAnsi="Times New Roman" w:cs="Times New Roman"/>
              </w:rPr>
              <w:t>.</w:t>
            </w:r>
          </w:p>
          <w:p w:rsidR="00794DA1" w:rsidRPr="00B1516A" w:rsidRDefault="005D1BEF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Арктангенс числа. Уравнение </w:t>
            </w:r>
            <w:proofErr w:type="spellStart"/>
            <w:r w:rsidR="00794DA1" w:rsidRPr="00B1516A">
              <w:rPr>
                <w:rFonts w:ascii="Times New Roman" w:hAnsi="Times New Roman" w:cs="Times New Roman"/>
                <w:lang w:val="en-US"/>
              </w:rPr>
              <w:t>tg</w:t>
            </w:r>
            <w:proofErr w:type="spellEnd"/>
            <w:r w:rsidR="00794DA1" w:rsidRPr="00B1516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794DA1" w:rsidRPr="00B1516A">
              <w:rPr>
                <w:rFonts w:ascii="Times New Roman" w:hAnsi="Times New Roman" w:cs="Times New Roman"/>
              </w:rPr>
              <w:t>х</w:t>
            </w:r>
            <w:proofErr w:type="spellEnd"/>
            <w:r w:rsidR="00794DA1" w:rsidRPr="00B1516A">
              <w:rPr>
                <w:rFonts w:ascii="Times New Roman" w:hAnsi="Times New Roman" w:cs="Times New Roman"/>
              </w:rPr>
              <w:t xml:space="preserve"> = а.</w:t>
            </w:r>
          </w:p>
          <w:p w:rsidR="00794DA1" w:rsidRPr="00B1516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9. Решение </w:t>
            </w:r>
            <w:r w:rsidR="005D1BEF">
              <w:rPr>
                <w:rFonts w:ascii="Times New Roman" w:hAnsi="Times New Roman" w:cs="Times New Roman"/>
              </w:rPr>
              <w:t>тригонометрических уравнений</w:t>
            </w:r>
            <w:r w:rsidRPr="00B1516A">
              <w:rPr>
                <w:rFonts w:ascii="Times New Roman" w:hAnsi="Times New Roman" w:cs="Times New Roman"/>
              </w:rPr>
              <w:t xml:space="preserve">, сводящихся к </w:t>
            </w:r>
            <w:proofErr w:type="gramStart"/>
            <w:r w:rsidRPr="00B1516A">
              <w:rPr>
                <w:rFonts w:ascii="Times New Roman" w:hAnsi="Times New Roman" w:cs="Times New Roman"/>
              </w:rPr>
              <w:t>квадратным</w:t>
            </w:r>
            <w:proofErr w:type="gramEnd"/>
            <w:r w:rsidRPr="00B1516A">
              <w:rPr>
                <w:rFonts w:ascii="Times New Roman" w:hAnsi="Times New Roman" w:cs="Times New Roman"/>
              </w:rPr>
              <w:t>.</w:t>
            </w:r>
          </w:p>
          <w:p w:rsidR="00794DA1" w:rsidRPr="00B1516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0. Решени</w:t>
            </w:r>
            <w:r w:rsidR="005D1BEF">
              <w:rPr>
                <w:rFonts w:ascii="Times New Roman" w:hAnsi="Times New Roman" w:cs="Times New Roman"/>
              </w:rPr>
              <w:t xml:space="preserve">е тригонометрических уравнений </w:t>
            </w:r>
            <w:r w:rsidRPr="00B1516A">
              <w:rPr>
                <w:rFonts w:ascii="Times New Roman" w:hAnsi="Times New Roman" w:cs="Times New Roman"/>
              </w:rPr>
              <w:t>с вводом новых переменных.</w:t>
            </w:r>
          </w:p>
          <w:p w:rsidR="00794DA1" w:rsidRPr="00B1516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1. Уравнение вида </w:t>
            </w:r>
            <w:r w:rsidRPr="00B1516A">
              <w:rPr>
                <w:rFonts w:ascii="Times New Roman" w:hAnsi="Times New Roman" w:cs="Times New Roman"/>
                <w:position w:val="-10"/>
              </w:rPr>
              <w:object w:dxaOrig="1880" w:dyaOrig="320">
                <v:shape id="_x0000_i1027" type="#_x0000_t75" style="width:93.75pt;height:15.75pt" o:ole="">
                  <v:imagedata r:id="rId13" o:title=""/>
                </v:shape>
                <o:OLEObject Type="Embed" ProgID="Equation.3" ShapeID="_x0000_i1027" DrawAspect="Content" ObjectID="_1663362750" r:id="rId14"/>
              </w:objec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2. Решение тригонометрических уравнений </w:t>
            </w:r>
            <w:proofErr w:type="spellStart"/>
            <w:r w:rsidRPr="00B1516A">
              <w:rPr>
                <w:rFonts w:ascii="Times New Roman" w:hAnsi="Times New Roman" w:cs="Times New Roman"/>
              </w:rPr>
              <w:t>c</w:t>
            </w:r>
            <w:proofErr w:type="spellEnd"/>
            <w:r w:rsidRPr="00B1516A">
              <w:rPr>
                <w:rFonts w:ascii="Times New Roman" w:hAnsi="Times New Roman" w:cs="Times New Roman"/>
              </w:rPr>
              <w:t xml:space="preserve"> помощью разложения левой части </w:t>
            </w:r>
            <w:proofErr w:type="gramStart"/>
            <w:r w:rsidRPr="00B1516A">
              <w:rPr>
                <w:rFonts w:ascii="Times New Roman" w:hAnsi="Times New Roman" w:cs="Times New Roman"/>
              </w:rPr>
              <w:t>на</w:t>
            </w:r>
            <w:proofErr w:type="gramEnd"/>
            <w:r w:rsidRPr="00B1516A">
              <w:rPr>
                <w:rFonts w:ascii="Times New Roman" w:hAnsi="Times New Roman" w:cs="Times New Roman"/>
              </w:rPr>
              <w:t xml:space="preserve"> 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      множители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lastRenderedPageBreak/>
              <w:t>13. Решени</w:t>
            </w:r>
            <w:r w:rsidR="003D48F2">
              <w:rPr>
                <w:rFonts w:ascii="Times New Roman" w:hAnsi="Times New Roman" w:cs="Times New Roman"/>
              </w:rPr>
              <w:t xml:space="preserve">е тригонометрических уравнений </w:t>
            </w:r>
            <w:r w:rsidRPr="00B1516A">
              <w:rPr>
                <w:rFonts w:ascii="Times New Roman" w:hAnsi="Times New Roman" w:cs="Times New Roman"/>
              </w:rPr>
              <w:t>различными способами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4. Примеры решения простейших тригонометрических неравенств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5. Примеры решения простейших тригонометрических неравенств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6. Решение тригонометрических уравнений и неравенств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7. </w:t>
            </w:r>
            <w:r w:rsidR="00600A1C">
              <w:rPr>
                <w:rFonts w:ascii="Times New Roman" w:hAnsi="Times New Roman" w:cs="Times New Roman"/>
              </w:rPr>
              <w:t>Повтор</w:t>
            </w:r>
            <w:r w:rsidRPr="00B1516A">
              <w:rPr>
                <w:rFonts w:ascii="Times New Roman" w:hAnsi="Times New Roman" w:cs="Times New Roman"/>
              </w:rPr>
              <w:t xml:space="preserve">ение и систематизация знаний по теме «Тригонометрические уравнения и 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      неравенства»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Cs/>
              </w:rPr>
            </w:pPr>
            <w:r w:rsidRPr="00B1516A">
              <w:rPr>
                <w:rFonts w:ascii="Times New Roman" w:hAnsi="Times New Roman" w:cs="Times New Roman"/>
              </w:rPr>
              <w:t>18. Урок обобщения и систематизации знаний №</w:t>
            </w:r>
            <w:r w:rsidR="00600A1C">
              <w:rPr>
                <w:rFonts w:ascii="Times New Roman" w:hAnsi="Times New Roman" w:cs="Times New Roman"/>
              </w:rPr>
              <w:t xml:space="preserve"> 6</w:t>
            </w:r>
            <w:r w:rsidRPr="00B1516A">
              <w:rPr>
                <w:rFonts w:ascii="Times New Roman" w:hAnsi="Times New Roman" w:cs="Times New Roman"/>
              </w:rPr>
              <w:t xml:space="preserve"> по теме «</w:t>
            </w:r>
            <w:r w:rsidRPr="00B1516A">
              <w:rPr>
                <w:rFonts w:ascii="Times New Roman" w:hAnsi="Times New Roman" w:cs="Times New Roman"/>
                <w:bCs/>
              </w:rPr>
              <w:t>Тригонометрические</w:t>
            </w:r>
          </w:p>
          <w:p w:rsidR="00794DA1" w:rsidRPr="00BB382B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  <w:bCs/>
              </w:rPr>
              <w:t xml:space="preserve">      уравнения</w:t>
            </w:r>
            <w:r w:rsidRPr="00B1516A">
              <w:rPr>
                <w:rFonts w:ascii="Times New Roman" w:hAnsi="Times New Roman" w:cs="Times New Roman"/>
              </w:rPr>
              <w:t>».</w:t>
            </w:r>
          </w:p>
        </w:tc>
        <w:tc>
          <w:tcPr>
            <w:tcW w:w="1990" w:type="dxa"/>
            <w:shd w:val="clear" w:color="auto" w:fill="auto"/>
          </w:tcPr>
          <w:p w:rsidR="00794DA1" w:rsidRPr="004E3250" w:rsidRDefault="00794DA1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 w:rsidRPr="004E3250">
              <w:rPr>
                <w:rFonts w:ascii="Times New Roman" w:eastAsia="Times New Roman" w:hAnsi="Times New Roman" w:cs="Times New Roman"/>
              </w:rPr>
              <w:lastRenderedPageBreak/>
              <w:t>18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lastRenderedPageBreak/>
              <w:t>8</w:t>
            </w:r>
          </w:p>
        </w:tc>
        <w:tc>
          <w:tcPr>
            <w:tcW w:w="10294" w:type="dxa"/>
            <w:shd w:val="clear" w:color="auto" w:fill="auto"/>
          </w:tcPr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Итоговое повторение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1. </w:t>
            </w:r>
            <w:r w:rsidRPr="00031F7B">
              <w:rPr>
                <w:rFonts w:ascii="Times New Roman" w:hAnsi="Times New Roman" w:cs="Times New Roman"/>
              </w:rPr>
              <w:t>Повторение темы «Действительные числа»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031F7B">
              <w:rPr>
                <w:rFonts w:ascii="Times New Roman" w:hAnsi="Times New Roman" w:cs="Times New Roman"/>
              </w:rPr>
              <w:t>Повторение темы «Действительные числа»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Pr="00031F7B">
              <w:rPr>
                <w:rFonts w:ascii="Times New Roman" w:hAnsi="Times New Roman" w:cs="Times New Roman"/>
              </w:rPr>
              <w:t>Повторение темы «Степенная функция»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Pr="00031F7B">
              <w:rPr>
                <w:rFonts w:ascii="Times New Roman" w:hAnsi="Times New Roman" w:cs="Times New Roman"/>
              </w:rPr>
              <w:t>Преобразование выражений, решение уравнений, неравенств</w:t>
            </w:r>
            <w:r>
              <w:rPr>
                <w:rFonts w:ascii="Times New Roman" w:hAnsi="Times New Roman" w:cs="Times New Roman"/>
              </w:rPr>
              <w:t xml:space="preserve"> по теме «</w:t>
            </w:r>
            <w:proofErr w:type="gramStart"/>
            <w:r>
              <w:rPr>
                <w:rFonts w:ascii="Times New Roman" w:hAnsi="Times New Roman" w:cs="Times New Roman"/>
              </w:rPr>
              <w:t>Степенная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функция»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5. </w:t>
            </w:r>
            <w:r w:rsidR="003D48F2">
              <w:rPr>
                <w:rFonts w:ascii="Times New Roman" w:hAnsi="Times New Roman" w:cs="Times New Roman"/>
              </w:rPr>
              <w:t xml:space="preserve">Повторение темы </w:t>
            </w:r>
            <w:r w:rsidRPr="00BB4CC0">
              <w:rPr>
                <w:rFonts w:ascii="Times New Roman" w:hAnsi="Times New Roman" w:cs="Times New Roman"/>
              </w:rPr>
              <w:t>«Показатель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Pr="00BB4CC0">
              <w:rPr>
                <w:rFonts w:ascii="Times New Roman" w:hAnsi="Times New Roman" w:cs="Times New Roman"/>
              </w:rPr>
              <w:t>Преобразование выражений, решение уравнений, неравенств по теме «</w:t>
            </w:r>
            <w:proofErr w:type="gramStart"/>
            <w:r w:rsidRPr="00BB4CC0">
              <w:rPr>
                <w:rFonts w:ascii="Times New Roman" w:hAnsi="Times New Roman" w:cs="Times New Roman"/>
              </w:rPr>
              <w:t>Показательная</w:t>
            </w:r>
            <w:proofErr w:type="gramEnd"/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 xml:space="preserve">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="003D48F2">
              <w:rPr>
                <w:rFonts w:ascii="Times New Roman" w:hAnsi="Times New Roman" w:cs="Times New Roman"/>
              </w:rPr>
              <w:t xml:space="preserve"> Повторение темы </w:t>
            </w:r>
            <w:r>
              <w:rPr>
                <w:rFonts w:ascii="Times New Roman" w:hAnsi="Times New Roman" w:cs="Times New Roman"/>
              </w:rPr>
              <w:t>«</w:t>
            </w:r>
            <w:r w:rsidRPr="00593CEF">
              <w:rPr>
                <w:rFonts w:ascii="Times New Roman" w:hAnsi="Times New Roman" w:cs="Times New Roman"/>
              </w:rPr>
              <w:t>Логарифмическая функция</w:t>
            </w:r>
            <w:r>
              <w:rPr>
                <w:rFonts w:ascii="Times New Roman" w:hAnsi="Times New Roman" w:cs="Times New Roman"/>
              </w:rPr>
              <w:t>»</w:t>
            </w:r>
            <w:r w:rsidRPr="00593CEF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Pr="00BB4CC0">
              <w:rPr>
                <w:rFonts w:ascii="Times New Roman" w:hAnsi="Times New Roman" w:cs="Times New Roman"/>
              </w:rPr>
              <w:t xml:space="preserve">Преобразование выражений, решение уравнений, неравенств по теме 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>«</w:t>
            </w:r>
            <w:r>
              <w:rPr>
                <w:rFonts w:ascii="Times New Roman" w:hAnsi="Times New Roman" w:cs="Times New Roman"/>
              </w:rPr>
              <w:t>Логарифмическая</w:t>
            </w:r>
            <w:r w:rsidRPr="00BB4CC0">
              <w:rPr>
                <w:rFonts w:ascii="Times New Roman" w:hAnsi="Times New Roman" w:cs="Times New Roman"/>
              </w:rPr>
              <w:t xml:space="preserve">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9. </w:t>
            </w:r>
            <w:r w:rsidRPr="00BB4CC0">
              <w:rPr>
                <w:rFonts w:ascii="Times New Roman" w:hAnsi="Times New Roman" w:cs="Times New Roman"/>
              </w:rPr>
              <w:t xml:space="preserve">Преобразование </w:t>
            </w:r>
            <w:r>
              <w:rPr>
                <w:rFonts w:ascii="Times New Roman" w:hAnsi="Times New Roman" w:cs="Times New Roman"/>
              </w:rPr>
              <w:t>тригонометрических выражений</w:t>
            </w:r>
            <w:r w:rsidRPr="00593CEF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 Р</w:t>
            </w:r>
            <w:r w:rsidRPr="00BB4CC0">
              <w:rPr>
                <w:rFonts w:ascii="Times New Roman" w:hAnsi="Times New Roman" w:cs="Times New Roman"/>
              </w:rPr>
              <w:t xml:space="preserve">ешение </w:t>
            </w:r>
            <w:r>
              <w:rPr>
                <w:rFonts w:ascii="Times New Roman" w:hAnsi="Times New Roman" w:cs="Times New Roman"/>
              </w:rPr>
              <w:t xml:space="preserve">тригонометрических </w:t>
            </w:r>
            <w:r w:rsidRPr="00BB4CC0">
              <w:rPr>
                <w:rFonts w:ascii="Times New Roman" w:hAnsi="Times New Roman" w:cs="Times New Roman"/>
              </w:rPr>
              <w:t>уравнений, неравен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 Решение диагностической работы в формате ЕГЭ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. Решение диагностической работы в формате ЕГЭ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 Обобщение и систе</w:t>
            </w:r>
            <w:r w:rsidR="003D48F2">
              <w:rPr>
                <w:rFonts w:ascii="Times New Roman" w:hAnsi="Times New Roman" w:cs="Times New Roman"/>
              </w:rPr>
              <w:t xml:space="preserve">матизация знаний при подготовке к </w:t>
            </w:r>
            <w:r>
              <w:rPr>
                <w:rFonts w:ascii="Times New Roman" w:hAnsi="Times New Roman" w:cs="Times New Roman"/>
              </w:rPr>
              <w:t>итоговой работе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</w:t>
            </w:r>
            <w:r w:rsidRPr="00461DE5">
              <w:rPr>
                <w:rFonts w:ascii="Times New Roman" w:hAnsi="Times New Roman" w:cs="Times New Roman"/>
              </w:rPr>
              <w:t>Итоговый урок обобщения и систематизации знаний № 6 в формате ЕГЭ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5. </w:t>
            </w:r>
            <w:r w:rsidRPr="00461DE5">
              <w:rPr>
                <w:rFonts w:ascii="Times New Roman" w:hAnsi="Times New Roman" w:cs="Times New Roman"/>
              </w:rPr>
              <w:t>Итоговый урок обобщения и систематизации знаний № 6 в формате ЕГЭ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Pr="00637FA5">
              <w:rPr>
                <w:rFonts w:ascii="Times New Roman" w:hAnsi="Times New Roman" w:cs="Times New Roman"/>
              </w:rPr>
              <w:t>Анализ ит</w:t>
            </w:r>
            <w:r w:rsidR="003D48F2">
              <w:rPr>
                <w:rFonts w:ascii="Times New Roman" w:hAnsi="Times New Roman" w:cs="Times New Roman"/>
              </w:rPr>
              <w:t xml:space="preserve">оговой работы, решение заданий </w:t>
            </w:r>
            <w:r w:rsidRPr="00637FA5">
              <w:rPr>
                <w:rFonts w:ascii="Times New Roman" w:hAnsi="Times New Roman" w:cs="Times New Roman"/>
              </w:rPr>
              <w:t xml:space="preserve">2 части </w:t>
            </w:r>
            <w:proofErr w:type="gramStart"/>
            <w:r w:rsidRPr="00637FA5">
              <w:rPr>
                <w:rFonts w:ascii="Times New Roman" w:hAnsi="Times New Roman" w:cs="Times New Roman"/>
              </w:rPr>
              <w:t>из</w:t>
            </w:r>
            <w:proofErr w:type="gramEnd"/>
            <w:r w:rsidR="00600A1C">
              <w:rPr>
                <w:rFonts w:ascii="Times New Roman" w:hAnsi="Times New Roman" w:cs="Times New Roman"/>
              </w:rPr>
              <w:t xml:space="preserve"> </w:t>
            </w:r>
            <w:r w:rsidRPr="00637FA5">
              <w:rPr>
                <w:rFonts w:ascii="Times New Roman" w:hAnsi="Times New Roman" w:cs="Times New Roman"/>
              </w:rPr>
              <w:t>КИМ.</w:t>
            </w:r>
          </w:p>
          <w:p w:rsidR="00794DA1" w:rsidRPr="00B1516A" w:rsidRDefault="00794DA1" w:rsidP="00C40A83">
            <w:pPr>
              <w:snapToGrid w:val="0"/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7. </w:t>
            </w:r>
            <w:r w:rsidRPr="00637FA5">
              <w:rPr>
                <w:rFonts w:ascii="Times New Roman" w:hAnsi="Times New Roman" w:cs="Times New Roman"/>
              </w:rPr>
              <w:t xml:space="preserve">Анализ итоговой работы, решение заданий  2 части </w:t>
            </w:r>
            <w:proofErr w:type="gramStart"/>
            <w:r w:rsidRPr="00637FA5">
              <w:rPr>
                <w:rFonts w:ascii="Times New Roman" w:hAnsi="Times New Roman" w:cs="Times New Roman"/>
              </w:rPr>
              <w:t>из</w:t>
            </w:r>
            <w:proofErr w:type="gramEnd"/>
            <w:r w:rsidRPr="00637FA5">
              <w:rPr>
                <w:rFonts w:ascii="Times New Roman" w:hAnsi="Times New Roman" w:cs="Times New Roman"/>
              </w:rPr>
              <w:t xml:space="preserve"> КИМ.</w:t>
            </w:r>
          </w:p>
        </w:tc>
        <w:tc>
          <w:tcPr>
            <w:tcW w:w="1990" w:type="dxa"/>
            <w:shd w:val="clear" w:color="auto" w:fill="auto"/>
          </w:tcPr>
          <w:p w:rsidR="00794DA1" w:rsidRPr="004E3250" w:rsidRDefault="00794DA1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 w:rsidRPr="004E3250">
              <w:rPr>
                <w:rFonts w:ascii="Times New Roman" w:eastAsia="Times New Roman" w:hAnsi="Times New Roman" w:cs="Times New Roman"/>
              </w:rPr>
              <w:t>17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1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2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3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4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933A51" w:rsidRDefault="00794DA1" w:rsidP="00C40A83">
            <w:pPr>
              <w:snapToGrid w:val="0"/>
              <w:spacing w:after="0"/>
              <w:jc w:val="right"/>
              <w:rPr>
                <w:rFonts w:ascii="Times New Roman" w:eastAsia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</w:rPr>
              <w:t>итого:</w:t>
            </w:r>
          </w:p>
        </w:tc>
        <w:tc>
          <w:tcPr>
            <w:tcW w:w="1990" w:type="dxa"/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</w:rPr>
              <w:t>136</w:t>
            </w:r>
          </w:p>
        </w:tc>
      </w:tr>
    </w:tbl>
    <w:p w:rsidR="00DF281F" w:rsidRPr="00933A51" w:rsidRDefault="00DF281F" w:rsidP="00DB5348">
      <w:pPr>
        <w:spacing w:after="0"/>
        <w:jc w:val="center"/>
        <w:rPr>
          <w:rFonts w:ascii="Times New Roman" w:eastAsia="Calibri" w:hAnsi="Times New Roman" w:cs="Times New Roman"/>
          <w:b/>
        </w:rPr>
      </w:pPr>
    </w:p>
    <w:p w:rsidR="00853F75" w:rsidRPr="00794DA1" w:rsidRDefault="00DF281F" w:rsidP="00794DA1">
      <w:pPr>
        <w:widowControl w:val="0"/>
        <w:shd w:val="clear" w:color="auto" w:fill="FFFFFF"/>
        <w:tabs>
          <w:tab w:val="left" w:pos="0"/>
        </w:tabs>
        <w:autoSpaceDE w:val="0"/>
        <w:spacing w:after="0"/>
        <w:rPr>
          <w:rFonts w:ascii="Times New Roman" w:eastAsia="Times New Roman" w:hAnsi="Times New Roman" w:cs="Times New Roman"/>
        </w:rPr>
      </w:pPr>
      <w:r w:rsidRPr="00933A51">
        <w:rPr>
          <w:rFonts w:ascii="Times New Roman" w:eastAsia="Times New Roman" w:hAnsi="Times New Roman" w:cs="Times New Roman"/>
        </w:rPr>
        <w:tab/>
      </w:r>
    </w:p>
    <w:sectPr w:rsidR="00853F75" w:rsidRPr="00794DA1" w:rsidSect="00DF281F">
      <w:pgSz w:w="16838" w:h="11906" w:orient="landscape"/>
      <w:pgMar w:top="397" w:right="425" w:bottom="709" w:left="709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22ED3" w:rsidRDefault="00422ED3" w:rsidP="004410B3">
      <w:pPr>
        <w:spacing w:after="0" w:line="240" w:lineRule="auto"/>
      </w:pPr>
      <w:r>
        <w:separator/>
      </w:r>
    </w:p>
  </w:endnote>
  <w:endnote w:type="continuationSeparator" w:id="0">
    <w:p w:rsidR="00422ED3" w:rsidRDefault="00422ED3" w:rsidP="004410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22ED3" w:rsidRDefault="00422ED3" w:rsidP="004410B3">
      <w:pPr>
        <w:spacing w:after="0" w:line="240" w:lineRule="auto"/>
      </w:pPr>
      <w:r>
        <w:separator/>
      </w:r>
    </w:p>
  </w:footnote>
  <w:footnote w:type="continuationSeparator" w:id="0">
    <w:p w:rsidR="00422ED3" w:rsidRDefault="00422ED3" w:rsidP="004410B3">
      <w:pPr>
        <w:spacing w:after="0" w:line="240" w:lineRule="auto"/>
      </w:pPr>
      <w:r>
        <w:continuationSeparator/>
      </w:r>
    </w:p>
  </w:footnote>
  <w:footnote w:id="1">
    <w:p w:rsidR="009B0B3F" w:rsidRDefault="009B0B3F" w:rsidP="004410B3">
      <w:pPr>
        <w:pStyle w:val="ab"/>
        <w:spacing w:line="240" w:lineRule="auto"/>
      </w:pPr>
      <w:r>
        <w:rPr>
          <w:rStyle w:val="aa"/>
        </w:rPr>
        <w:footnoteRef/>
      </w:r>
      <w:r w:rsidRPr="00EB06C4">
        <w:t xml:space="preserve">Здесь и </w:t>
      </w:r>
      <w:proofErr w:type="spellStart"/>
      <w:r w:rsidRPr="00EB06C4">
        <w:t>далее</w:t>
      </w:r>
      <w:proofErr w:type="gramStart"/>
      <w:r>
        <w:t>:р</w:t>
      </w:r>
      <w:proofErr w:type="gramEnd"/>
      <w:r>
        <w:t>аспознавать</w:t>
      </w:r>
      <w:proofErr w:type="spellEnd"/>
      <w:r>
        <w:t xml:space="preserve">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A2CB2"/>
    <w:multiLevelType w:val="hybridMultilevel"/>
    <w:tmpl w:val="57C6A9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BC4798"/>
    <w:multiLevelType w:val="hybridMultilevel"/>
    <w:tmpl w:val="89CCB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6F10EC"/>
    <w:multiLevelType w:val="hybridMultilevel"/>
    <w:tmpl w:val="ABEE4C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442174"/>
    <w:multiLevelType w:val="hybridMultilevel"/>
    <w:tmpl w:val="3C9CC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A633F8"/>
    <w:multiLevelType w:val="hybridMultilevel"/>
    <w:tmpl w:val="3DD0B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42017B"/>
    <w:multiLevelType w:val="hybridMultilevel"/>
    <w:tmpl w:val="0D44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455CDA"/>
    <w:multiLevelType w:val="hybridMultilevel"/>
    <w:tmpl w:val="C372A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751DBE"/>
    <w:multiLevelType w:val="hybridMultilevel"/>
    <w:tmpl w:val="63B44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60D2866"/>
    <w:multiLevelType w:val="hybridMultilevel"/>
    <w:tmpl w:val="34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E030D6C"/>
    <w:multiLevelType w:val="hybridMultilevel"/>
    <w:tmpl w:val="0F2E9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FE42823"/>
    <w:multiLevelType w:val="hybridMultilevel"/>
    <w:tmpl w:val="DD8AA5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9B11711"/>
    <w:multiLevelType w:val="hybridMultilevel"/>
    <w:tmpl w:val="1E3AD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F631F92"/>
    <w:multiLevelType w:val="hybridMultilevel"/>
    <w:tmpl w:val="DB40B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60E7800"/>
    <w:multiLevelType w:val="hybridMultilevel"/>
    <w:tmpl w:val="CD888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74810E9"/>
    <w:multiLevelType w:val="hybridMultilevel"/>
    <w:tmpl w:val="EB187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791705A"/>
    <w:multiLevelType w:val="hybridMultilevel"/>
    <w:tmpl w:val="0F80E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BBA7D23"/>
    <w:multiLevelType w:val="hybridMultilevel"/>
    <w:tmpl w:val="9120FE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110506A"/>
    <w:multiLevelType w:val="hybridMultilevel"/>
    <w:tmpl w:val="D5AEF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DC24082"/>
    <w:multiLevelType w:val="hybridMultilevel"/>
    <w:tmpl w:val="0266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5"/>
  </w:num>
  <w:num w:numId="3">
    <w:abstractNumId w:val="22"/>
  </w:num>
  <w:num w:numId="4">
    <w:abstractNumId w:val="6"/>
  </w:num>
  <w:num w:numId="5">
    <w:abstractNumId w:val="20"/>
  </w:num>
  <w:num w:numId="6">
    <w:abstractNumId w:val="8"/>
  </w:num>
  <w:num w:numId="7">
    <w:abstractNumId w:val="4"/>
  </w:num>
  <w:num w:numId="8">
    <w:abstractNumId w:val="16"/>
  </w:num>
  <w:num w:numId="9">
    <w:abstractNumId w:val="7"/>
  </w:num>
  <w:num w:numId="10">
    <w:abstractNumId w:val="15"/>
  </w:num>
  <w:num w:numId="11">
    <w:abstractNumId w:val="13"/>
    <w:lvlOverride w:ilvl="0">
      <w:startOverride w:val="1"/>
    </w:lvlOverride>
  </w:num>
  <w:num w:numId="12">
    <w:abstractNumId w:val="28"/>
  </w:num>
  <w:num w:numId="13">
    <w:abstractNumId w:val="17"/>
  </w:num>
  <w:num w:numId="14">
    <w:abstractNumId w:val="27"/>
  </w:num>
  <w:num w:numId="15">
    <w:abstractNumId w:val="9"/>
  </w:num>
  <w:num w:numId="16">
    <w:abstractNumId w:val="23"/>
  </w:num>
  <w:num w:numId="17">
    <w:abstractNumId w:val="21"/>
  </w:num>
  <w:num w:numId="18">
    <w:abstractNumId w:val="0"/>
  </w:num>
  <w:num w:numId="19">
    <w:abstractNumId w:val="24"/>
  </w:num>
  <w:num w:numId="20">
    <w:abstractNumId w:val="2"/>
  </w:num>
  <w:num w:numId="21">
    <w:abstractNumId w:val="12"/>
  </w:num>
  <w:num w:numId="22">
    <w:abstractNumId w:val="29"/>
  </w:num>
  <w:num w:numId="23">
    <w:abstractNumId w:val="25"/>
  </w:num>
  <w:num w:numId="24">
    <w:abstractNumId w:val="3"/>
  </w:num>
  <w:num w:numId="25">
    <w:abstractNumId w:val="26"/>
  </w:num>
  <w:num w:numId="26">
    <w:abstractNumId w:val="1"/>
  </w:num>
  <w:num w:numId="27">
    <w:abstractNumId w:val="11"/>
  </w:num>
  <w:num w:numId="28">
    <w:abstractNumId w:val="10"/>
  </w:num>
  <w:num w:numId="29">
    <w:abstractNumId w:val="14"/>
  </w:num>
  <w:num w:numId="30">
    <w:abstractNumId w:val="18"/>
  </w:num>
  <w:numIdMacAtCleanup w:val="3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E0477A"/>
    <w:rsid w:val="000040E4"/>
    <w:rsid w:val="00014061"/>
    <w:rsid w:val="000160D3"/>
    <w:rsid w:val="00026A33"/>
    <w:rsid w:val="00027EAE"/>
    <w:rsid w:val="00031F7B"/>
    <w:rsid w:val="00054A25"/>
    <w:rsid w:val="00057C2A"/>
    <w:rsid w:val="00062D8F"/>
    <w:rsid w:val="0006449C"/>
    <w:rsid w:val="000720C0"/>
    <w:rsid w:val="00076ECD"/>
    <w:rsid w:val="000851B9"/>
    <w:rsid w:val="000903C2"/>
    <w:rsid w:val="00091E89"/>
    <w:rsid w:val="00092173"/>
    <w:rsid w:val="00093D38"/>
    <w:rsid w:val="000A2B33"/>
    <w:rsid w:val="000A558B"/>
    <w:rsid w:val="000B2D08"/>
    <w:rsid w:val="000C3935"/>
    <w:rsid w:val="000C4323"/>
    <w:rsid w:val="000D2DFF"/>
    <w:rsid w:val="000E1076"/>
    <w:rsid w:val="000E6F4B"/>
    <w:rsid w:val="000E774D"/>
    <w:rsid w:val="000F01A2"/>
    <w:rsid w:val="000F4AB1"/>
    <w:rsid w:val="000F6198"/>
    <w:rsid w:val="00100E8C"/>
    <w:rsid w:val="00110F9C"/>
    <w:rsid w:val="00111F28"/>
    <w:rsid w:val="0011226C"/>
    <w:rsid w:val="001131C2"/>
    <w:rsid w:val="00113295"/>
    <w:rsid w:val="0011630A"/>
    <w:rsid w:val="00117A1E"/>
    <w:rsid w:val="001208EB"/>
    <w:rsid w:val="001227F8"/>
    <w:rsid w:val="0012559E"/>
    <w:rsid w:val="00133709"/>
    <w:rsid w:val="00146133"/>
    <w:rsid w:val="00150D28"/>
    <w:rsid w:val="00151E05"/>
    <w:rsid w:val="00161433"/>
    <w:rsid w:val="00162D42"/>
    <w:rsid w:val="00166E60"/>
    <w:rsid w:val="00171C3D"/>
    <w:rsid w:val="001774E7"/>
    <w:rsid w:val="001802E8"/>
    <w:rsid w:val="0018200F"/>
    <w:rsid w:val="00183405"/>
    <w:rsid w:val="001A6600"/>
    <w:rsid w:val="001B6150"/>
    <w:rsid w:val="001C6951"/>
    <w:rsid w:val="001D041B"/>
    <w:rsid w:val="001D07CC"/>
    <w:rsid w:val="00205176"/>
    <w:rsid w:val="002171F1"/>
    <w:rsid w:val="002371DA"/>
    <w:rsid w:val="00270621"/>
    <w:rsid w:val="00284FAC"/>
    <w:rsid w:val="00296B03"/>
    <w:rsid w:val="00297EC7"/>
    <w:rsid w:val="002A032D"/>
    <w:rsid w:val="002A712F"/>
    <w:rsid w:val="002B6F51"/>
    <w:rsid w:val="002C01C2"/>
    <w:rsid w:val="002E0A0C"/>
    <w:rsid w:val="002E488B"/>
    <w:rsid w:val="002F1573"/>
    <w:rsid w:val="00314A06"/>
    <w:rsid w:val="0031654A"/>
    <w:rsid w:val="00333537"/>
    <w:rsid w:val="00341389"/>
    <w:rsid w:val="00342BD3"/>
    <w:rsid w:val="0034645A"/>
    <w:rsid w:val="00353E1F"/>
    <w:rsid w:val="0035542F"/>
    <w:rsid w:val="00355CE7"/>
    <w:rsid w:val="00364C51"/>
    <w:rsid w:val="0036786F"/>
    <w:rsid w:val="00367C93"/>
    <w:rsid w:val="00390BB4"/>
    <w:rsid w:val="00396793"/>
    <w:rsid w:val="003B7B1B"/>
    <w:rsid w:val="003D48F2"/>
    <w:rsid w:val="003D6CEE"/>
    <w:rsid w:val="003E1016"/>
    <w:rsid w:val="003F48EB"/>
    <w:rsid w:val="003F6EC8"/>
    <w:rsid w:val="003F7977"/>
    <w:rsid w:val="00413CF6"/>
    <w:rsid w:val="004176C7"/>
    <w:rsid w:val="00421BED"/>
    <w:rsid w:val="00422ED3"/>
    <w:rsid w:val="00434C88"/>
    <w:rsid w:val="00436466"/>
    <w:rsid w:val="004410B3"/>
    <w:rsid w:val="00441DFE"/>
    <w:rsid w:val="00444C42"/>
    <w:rsid w:val="00457D69"/>
    <w:rsid w:val="00461DE5"/>
    <w:rsid w:val="0047490B"/>
    <w:rsid w:val="0047620F"/>
    <w:rsid w:val="004A6A02"/>
    <w:rsid w:val="004A6F63"/>
    <w:rsid w:val="004C044C"/>
    <w:rsid w:val="004D1133"/>
    <w:rsid w:val="004D300D"/>
    <w:rsid w:val="004D75A0"/>
    <w:rsid w:val="004E1675"/>
    <w:rsid w:val="004E1F81"/>
    <w:rsid w:val="004E3250"/>
    <w:rsid w:val="004E396F"/>
    <w:rsid w:val="004F04EA"/>
    <w:rsid w:val="004F1CE6"/>
    <w:rsid w:val="00521E0C"/>
    <w:rsid w:val="0053015A"/>
    <w:rsid w:val="005452F2"/>
    <w:rsid w:val="00545838"/>
    <w:rsid w:val="00553767"/>
    <w:rsid w:val="00591464"/>
    <w:rsid w:val="005937F0"/>
    <w:rsid w:val="00593CEF"/>
    <w:rsid w:val="00594B2C"/>
    <w:rsid w:val="005954C7"/>
    <w:rsid w:val="005A296F"/>
    <w:rsid w:val="005B1C6F"/>
    <w:rsid w:val="005B5EC6"/>
    <w:rsid w:val="005C11A9"/>
    <w:rsid w:val="005D1BEF"/>
    <w:rsid w:val="005D661F"/>
    <w:rsid w:val="005E178E"/>
    <w:rsid w:val="005E5ABA"/>
    <w:rsid w:val="005E7AB6"/>
    <w:rsid w:val="005F22B1"/>
    <w:rsid w:val="005F54E3"/>
    <w:rsid w:val="005F55C5"/>
    <w:rsid w:val="00600A1C"/>
    <w:rsid w:val="006248E2"/>
    <w:rsid w:val="00624C4B"/>
    <w:rsid w:val="00633797"/>
    <w:rsid w:val="00637FA5"/>
    <w:rsid w:val="00654262"/>
    <w:rsid w:val="00681FB4"/>
    <w:rsid w:val="00694A97"/>
    <w:rsid w:val="00695FF3"/>
    <w:rsid w:val="006A2422"/>
    <w:rsid w:val="006A328C"/>
    <w:rsid w:val="006A677D"/>
    <w:rsid w:val="006C720B"/>
    <w:rsid w:val="006D5BED"/>
    <w:rsid w:val="006E4F1D"/>
    <w:rsid w:val="006F2D34"/>
    <w:rsid w:val="006F3742"/>
    <w:rsid w:val="00702994"/>
    <w:rsid w:val="00705318"/>
    <w:rsid w:val="00711A39"/>
    <w:rsid w:val="00733BD9"/>
    <w:rsid w:val="007421F6"/>
    <w:rsid w:val="007456F1"/>
    <w:rsid w:val="00770DC4"/>
    <w:rsid w:val="0078795D"/>
    <w:rsid w:val="00793B6B"/>
    <w:rsid w:val="00794DA1"/>
    <w:rsid w:val="007963B8"/>
    <w:rsid w:val="007B7DC7"/>
    <w:rsid w:val="007C4B61"/>
    <w:rsid w:val="007D09B0"/>
    <w:rsid w:val="007E52E2"/>
    <w:rsid w:val="007F7862"/>
    <w:rsid w:val="00802F61"/>
    <w:rsid w:val="008035A0"/>
    <w:rsid w:val="008059FE"/>
    <w:rsid w:val="00810677"/>
    <w:rsid w:val="008163ED"/>
    <w:rsid w:val="008168B5"/>
    <w:rsid w:val="00844947"/>
    <w:rsid w:val="00845B78"/>
    <w:rsid w:val="00847400"/>
    <w:rsid w:val="008518C8"/>
    <w:rsid w:val="00853F75"/>
    <w:rsid w:val="008561E9"/>
    <w:rsid w:val="008669CC"/>
    <w:rsid w:val="0087284A"/>
    <w:rsid w:val="00884A87"/>
    <w:rsid w:val="00890366"/>
    <w:rsid w:val="008C5C2F"/>
    <w:rsid w:val="008C664B"/>
    <w:rsid w:val="008C7E9D"/>
    <w:rsid w:val="00900FBE"/>
    <w:rsid w:val="0090291D"/>
    <w:rsid w:val="00906F19"/>
    <w:rsid w:val="00914CFD"/>
    <w:rsid w:val="00916108"/>
    <w:rsid w:val="00917E83"/>
    <w:rsid w:val="00927589"/>
    <w:rsid w:val="00950E4C"/>
    <w:rsid w:val="00973462"/>
    <w:rsid w:val="00975DFA"/>
    <w:rsid w:val="00982636"/>
    <w:rsid w:val="00983457"/>
    <w:rsid w:val="00986198"/>
    <w:rsid w:val="00987116"/>
    <w:rsid w:val="00992AB4"/>
    <w:rsid w:val="009939CB"/>
    <w:rsid w:val="00994D92"/>
    <w:rsid w:val="0099759D"/>
    <w:rsid w:val="009A14A2"/>
    <w:rsid w:val="009B0B3F"/>
    <w:rsid w:val="009B0FD2"/>
    <w:rsid w:val="009C0E67"/>
    <w:rsid w:val="009C252E"/>
    <w:rsid w:val="00A12A34"/>
    <w:rsid w:val="00A17066"/>
    <w:rsid w:val="00A504C6"/>
    <w:rsid w:val="00A519CA"/>
    <w:rsid w:val="00A5350D"/>
    <w:rsid w:val="00A571DA"/>
    <w:rsid w:val="00A60238"/>
    <w:rsid w:val="00A61875"/>
    <w:rsid w:val="00A87E5F"/>
    <w:rsid w:val="00A97823"/>
    <w:rsid w:val="00AC1402"/>
    <w:rsid w:val="00AC35AC"/>
    <w:rsid w:val="00AC7CDA"/>
    <w:rsid w:val="00AD3817"/>
    <w:rsid w:val="00B045C9"/>
    <w:rsid w:val="00B13D2D"/>
    <w:rsid w:val="00B14587"/>
    <w:rsid w:val="00B1516A"/>
    <w:rsid w:val="00B247B1"/>
    <w:rsid w:val="00B252FC"/>
    <w:rsid w:val="00B3144E"/>
    <w:rsid w:val="00B35DBE"/>
    <w:rsid w:val="00B4214D"/>
    <w:rsid w:val="00B4335A"/>
    <w:rsid w:val="00B436ED"/>
    <w:rsid w:val="00B51100"/>
    <w:rsid w:val="00B54DAA"/>
    <w:rsid w:val="00B60D50"/>
    <w:rsid w:val="00B64661"/>
    <w:rsid w:val="00B661D8"/>
    <w:rsid w:val="00B839A3"/>
    <w:rsid w:val="00B918EE"/>
    <w:rsid w:val="00B93CBF"/>
    <w:rsid w:val="00B94CCC"/>
    <w:rsid w:val="00BA41C7"/>
    <w:rsid w:val="00BA453F"/>
    <w:rsid w:val="00BB2831"/>
    <w:rsid w:val="00BB382B"/>
    <w:rsid w:val="00BB4CC0"/>
    <w:rsid w:val="00BC0E32"/>
    <w:rsid w:val="00BC7A37"/>
    <w:rsid w:val="00C10D2E"/>
    <w:rsid w:val="00C12E8C"/>
    <w:rsid w:val="00C16C83"/>
    <w:rsid w:val="00C17B82"/>
    <w:rsid w:val="00C26319"/>
    <w:rsid w:val="00C35F55"/>
    <w:rsid w:val="00C374F6"/>
    <w:rsid w:val="00C40A83"/>
    <w:rsid w:val="00C42DD0"/>
    <w:rsid w:val="00C43D65"/>
    <w:rsid w:val="00C4479F"/>
    <w:rsid w:val="00C56BDC"/>
    <w:rsid w:val="00C56E96"/>
    <w:rsid w:val="00C638FA"/>
    <w:rsid w:val="00C67064"/>
    <w:rsid w:val="00C74B5C"/>
    <w:rsid w:val="00C76FB4"/>
    <w:rsid w:val="00C92DC5"/>
    <w:rsid w:val="00C969F7"/>
    <w:rsid w:val="00CA2BD0"/>
    <w:rsid w:val="00CA596D"/>
    <w:rsid w:val="00CB10CB"/>
    <w:rsid w:val="00CB7D6F"/>
    <w:rsid w:val="00CC3057"/>
    <w:rsid w:val="00CD7013"/>
    <w:rsid w:val="00CF3B00"/>
    <w:rsid w:val="00CF545D"/>
    <w:rsid w:val="00D0284F"/>
    <w:rsid w:val="00D324C8"/>
    <w:rsid w:val="00D34199"/>
    <w:rsid w:val="00D4245C"/>
    <w:rsid w:val="00D61C8E"/>
    <w:rsid w:val="00D62A12"/>
    <w:rsid w:val="00D64151"/>
    <w:rsid w:val="00D71891"/>
    <w:rsid w:val="00DA0C4F"/>
    <w:rsid w:val="00DA0EFC"/>
    <w:rsid w:val="00DA4560"/>
    <w:rsid w:val="00DB5348"/>
    <w:rsid w:val="00DC3F37"/>
    <w:rsid w:val="00DD4EC4"/>
    <w:rsid w:val="00DD6824"/>
    <w:rsid w:val="00DE62B9"/>
    <w:rsid w:val="00DF281F"/>
    <w:rsid w:val="00DF6BEA"/>
    <w:rsid w:val="00E0477A"/>
    <w:rsid w:val="00E162AD"/>
    <w:rsid w:val="00E16BE5"/>
    <w:rsid w:val="00E33D63"/>
    <w:rsid w:val="00E3588D"/>
    <w:rsid w:val="00E605C9"/>
    <w:rsid w:val="00E67883"/>
    <w:rsid w:val="00E81AA6"/>
    <w:rsid w:val="00E96283"/>
    <w:rsid w:val="00E96C02"/>
    <w:rsid w:val="00EA62C5"/>
    <w:rsid w:val="00EF2374"/>
    <w:rsid w:val="00EF6645"/>
    <w:rsid w:val="00EF77C5"/>
    <w:rsid w:val="00F00380"/>
    <w:rsid w:val="00F0259E"/>
    <w:rsid w:val="00F05061"/>
    <w:rsid w:val="00F16527"/>
    <w:rsid w:val="00F46E87"/>
    <w:rsid w:val="00F51160"/>
    <w:rsid w:val="00F53A93"/>
    <w:rsid w:val="00F56B56"/>
    <w:rsid w:val="00F67F5C"/>
    <w:rsid w:val="00F73A23"/>
    <w:rsid w:val="00F84A5F"/>
    <w:rsid w:val="00F90598"/>
    <w:rsid w:val="00F958A0"/>
    <w:rsid w:val="00F96EB2"/>
    <w:rsid w:val="00FA0380"/>
    <w:rsid w:val="00FA3011"/>
    <w:rsid w:val="00FA335C"/>
    <w:rsid w:val="00FA7A0B"/>
    <w:rsid w:val="00FC2D95"/>
    <w:rsid w:val="00FC358C"/>
    <w:rsid w:val="00FD67B9"/>
    <w:rsid w:val="00FD7FB3"/>
    <w:rsid w:val="00FE29C0"/>
    <w:rsid w:val="00FF1D03"/>
    <w:rsid w:val="00FF2C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1131C2"/>
  </w:style>
  <w:style w:type="paragraph" w:styleId="2">
    <w:name w:val="heading 2"/>
    <w:aliases w:val="h2,H2,Numbered text 3"/>
    <w:basedOn w:val="a1"/>
    <w:next w:val="a1"/>
    <w:link w:val="20"/>
    <w:uiPriority w:val="9"/>
    <w:qFormat/>
    <w:rsid w:val="004410B3"/>
    <w:pPr>
      <w:keepNext/>
      <w:keepLines/>
      <w:tabs>
        <w:tab w:val="left" w:pos="142"/>
      </w:tabs>
      <w:suppressAutoHyphens/>
      <w:spacing w:after="0" w:line="360" w:lineRule="auto"/>
      <w:ind w:firstLine="709"/>
      <w:jc w:val="both"/>
      <w:outlineLvl w:val="1"/>
    </w:pPr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Normal (Web)"/>
    <w:basedOn w:val="a1"/>
    <w:rsid w:val="005E5A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 Spacing"/>
    <w:uiPriority w:val="1"/>
    <w:qFormat/>
    <w:rsid w:val="005E5ABA"/>
    <w:pPr>
      <w:spacing w:after="0" w:line="240" w:lineRule="auto"/>
    </w:pPr>
    <w:rPr>
      <w:rFonts w:ascii="Calibri" w:eastAsia="Times New Roman" w:hAnsi="Calibri" w:cs="Times New Roman"/>
    </w:rPr>
  </w:style>
  <w:style w:type="paragraph" w:styleId="a7">
    <w:name w:val="Balloon Text"/>
    <w:basedOn w:val="a1"/>
    <w:link w:val="a8"/>
    <w:uiPriority w:val="99"/>
    <w:semiHidden/>
    <w:unhideWhenUsed/>
    <w:rsid w:val="00695F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2"/>
    <w:link w:val="a7"/>
    <w:uiPriority w:val="99"/>
    <w:semiHidden/>
    <w:rsid w:val="00695FF3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FA038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9">
    <w:name w:val="List Paragraph"/>
    <w:basedOn w:val="a1"/>
    <w:uiPriority w:val="34"/>
    <w:qFormat/>
    <w:rsid w:val="00847400"/>
    <w:pPr>
      <w:ind w:left="720"/>
      <w:contextualSpacing/>
    </w:pPr>
  </w:style>
  <w:style w:type="character" w:customStyle="1" w:styleId="20">
    <w:name w:val="Заголовок 2 Знак"/>
    <w:aliases w:val="h2 Знак,H2 Знак,Numbered text 3 Знак"/>
    <w:basedOn w:val="a2"/>
    <w:link w:val="2"/>
    <w:uiPriority w:val="9"/>
    <w:rsid w:val="004410B3"/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character" w:styleId="aa">
    <w:name w:val="footnote reference"/>
    <w:rsid w:val="004410B3"/>
    <w:rPr>
      <w:rFonts w:cs="Times New Roman"/>
      <w:vertAlign w:val="superscript"/>
    </w:rPr>
  </w:style>
  <w:style w:type="paragraph" w:styleId="ab">
    <w:name w:val="footnote text"/>
    <w:aliases w:val="Знак6,F1"/>
    <w:basedOn w:val="a1"/>
    <w:link w:val="ac"/>
    <w:rsid w:val="004410B3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c">
    <w:name w:val="Текст сноски Знак"/>
    <w:aliases w:val="Знак6 Знак,F1 Знак"/>
    <w:basedOn w:val="a2"/>
    <w:link w:val="ab"/>
    <w:rsid w:val="004410B3"/>
    <w:rPr>
      <w:rFonts w:ascii="Times New Roman" w:eastAsia="Times New Roman" w:hAnsi="Times New Roman" w:cs="Times New Roman"/>
      <w:sz w:val="20"/>
      <w:szCs w:val="20"/>
    </w:rPr>
  </w:style>
  <w:style w:type="paragraph" w:customStyle="1" w:styleId="a0">
    <w:name w:val="Перечисление"/>
    <w:link w:val="ad"/>
    <w:uiPriority w:val="99"/>
    <w:qFormat/>
    <w:rsid w:val="004410B3"/>
    <w:pPr>
      <w:numPr>
        <w:numId w:val="10"/>
      </w:numPr>
      <w:spacing w:after="60"/>
      <w:jc w:val="both"/>
    </w:pPr>
    <w:rPr>
      <w:rFonts w:ascii="Times New Roman" w:eastAsia="Calibri" w:hAnsi="Times New Roman" w:cs="Times New Roman"/>
      <w:sz w:val="20"/>
      <w:szCs w:val="20"/>
      <w:lang w:eastAsia="en-US"/>
    </w:rPr>
  </w:style>
  <w:style w:type="character" w:customStyle="1" w:styleId="ad">
    <w:name w:val="Перечисление Знак"/>
    <w:link w:val="a0"/>
    <w:uiPriority w:val="99"/>
    <w:rsid w:val="004410B3"/>
    <w:rPr>
      <w:rFonts w:ascii="Times New Roman" w:eastAsia="Calibri" w:hAnsi="Times New Roman" w:cs="Times New Roman"/>
      <w:sz w:val="20"/>
      <w:szCs w:val="20"/>
      <w:lang w:eastAsia="en-US"/>
    </w:rPr>
  </w:style>
  <w:style w:type="paragraph" w:customStyle="1" w:styleId="a">
    <w:name w:val="НОМЕРА"/>
    <w:basedOn w:val="a5"/>
    <w:link w:val="ae"/>
    <w:uiPriority w:val="99"/>
    <w:qFormat/>
    <w:rsid w:val="004410B3"/>
    <w:pPr>
      <w:numPr>
        <w:numId w:val="1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"/>
    <w:uiPriority w:val="99"/>
    <w:rsid w:val="004410B3"/>
    <w:rPr>
      <w:rFonts w:ascii="Arial Narrow" w:eastAsia="Calibri" w:hAnsi="Arial Narrow" w:cs="Times New Roman"/>
      <w:sz w:val="18"/>
      <w:szCs w:val="18"/>
    </w:rPr>
  </w:style>
  <w:style w:type="table" w:styleId="-3">
    <w:name w:val="Light Grid Accent 3"/>
    <w:basedOn w:val="a3"/>
    <w:uiPriority w:val="62"/>
    <w:rsid w:val="004410B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f">
    <w:name w:val="Table Grid"/>
    <w:basedOn w:val="a3"/>
    <w:uiPriority w:val="59"/>
    <w:rsid w:val="00BA41C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991A1B-DCEE-42E3-8F02-FE5985B356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4</TotalTime>
  <Pages>1</Pages>
  <Words>4813</Words>
  <Characters>27438</Characters>
  <Application>Microsoft Office Word</Application>
  <DocSecurity>0</DocSecurity>
  <Lines>228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s</dc:creator>
  <cp:lastModifiedBy>школа</cp:lastModifiedBy>
  <cp:revision>211</cp:revision>
  <cp:lastPrinted>2019-10-20T09:17:00Z</cp:lastPrinted>
  <dcterms:created xsi:type="dcterms:W3CDTF">2019-10-12T17:04:00Z</dcterms:created>
  <dcterms:modified xsi:type="dcterms:W3CDTF">2020-10-04T19:26:00Z</dcterms:modified>
</cp:coreProperties>
</file>